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02120"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0F5CB4" w:rsidRPr="006E4528" w:rsidRDefault="000F5CB4" w:rsidP="000F5CB4"/>
    <w:p w:rsidR="00CB22DF" w:rsidRDefault="00CB22DF" w:rsidP="00CB22DF">
      <w:pPr>
        <w:rPr>
          <w:b/>
        </w:rPr>
      </w:pPr>
      <w:r w:rsidRPr="000D7F9B">
        <w:rPr>
          <w:b/>
        </w:rPr>
        <w:t>CIRCUIT DIAGRAM</w:t>
      </w:r>
      <w:r w:rsidR="003B6AAD">
        <w:rPr>
          <w:b/>
        </w:rPr>
        <w:t xml:space="preserve"> </w:t>
      </w:r>
      <w:r w:rsidR="00002120">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DD30CC" w:rsidRDefault="00DD30CC" w:rsidP="00CB22DF">
                    <w:r>
                      <w:t>R</w:t>
                    </w:r>
                  </w:p>
                </w:txbxContent>
              </v:textbox>
            </v:rect>
            <v:rect id="_x0000_s1336" style="position:absolute;left:2067;top:6825;width:631;height:574" filled="f" stroked="f">
              <v:textbox style="mso-next-textbox:#_x0000_s1336">
                <w:txbxContent>
                  <w:p w:rsidR="00DD30CC" w:rsidRDefault="00DD30CC" w:rsidP="00CB22DF">
                    <w:r>
                      <w:t>B</w:t>
                    </w:r>
                  </w:p>
                </w:txbxContent>
              </v:textbox>
            </v:rect>
            <v:rect id="_x0000_s1337" style="position:absolute;left:1849;top:3917;width:1418;height:2800" filled="f" stroked="f">
              <v:textbox style="mso-next-textbox:#_x0000_s1337">
                <w:txbxContent>
                  <w:p w:rsidR="00DD30CC" w:rsidRDefault="00DD30CC" w:rsidP="00CB22DF">
                    <w:r>
                      <w:t xml:space="preserve">    3-Phase</w:t>
                    </w:r>
                  </w:p>
                  <w:p w:rsidR="00DD30CC" w:rsidRDefault="00DD30CC" w:rsidP="00CB22DF">
                    <w:r>
                      <w:t xml:space="preserve">     400V</w:t>
                    </w:r>
                  </w:p>
                  <w:p w:rsidR="00DD30CC" w:rsidRDefault="00DD30CC" w:rsidP="00CB22DF"/>
                  <w:p w:rsidR="00DD30CC" w:rsidRDefault="00DD30CC" w:rsidP="00CB22DF"/>
                  <w:p w:rsidR="00DD30CC" w:rsidRDefault="00DD30CC" w:rsidP="00CB22DF">
                    <w:r>
                      <w:t xml:space="preserve">    50 Hz</w:t>
                    </w:r>
                  </w:p>
                  <w:p w:rsidR="00DD30CC" w:rsidRDefault="00DD30CC" w:rsidP="00CB22DF">
                    <w:r>
                      <w:t xml:space="preserve">    AC </w:t>
                    </w:r>
                  </w:p>
                  <w:p w:rsidR="00DD30CC" w:rsidRDefault="00DD30CC"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DD30CC" w:rsidRDefault="00DD30CC"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DD30CC" w:rsidRDefault="00DD30CC" w:rsidP="00CB22DF">
                    <w:r>
                      <w:t>B</w:t>
                    </w:r>
                  </w:p>
                </w:txbxContent>
              </v:textbox>
            </v:rect>
            <v:rect id="_x0000_s1402" style="position:absolute;left:5048;top:4352;width:655;height:400" filled="f" stroked="f">
              <v:textbox style="mso-next-textbox:#_x0000_s1402">
                <w:txbxContent>
                  <w:p w:rsidR="00DD30CC" w:rsidRDefault="00DD30CC" w:rsidP="00CB22DF">
                    <w:r>
                      <w:t>E</w:t>
                    </w:r>
                  </w:p>
                </w:txbxContent>
              </v:textbox>
            </v:rect>
            <v:rect id="_x0000_s1403" style="position:absolute;left:4466;top:4268;width:655;height:401" filled="f" stroked="f">
              <v:textbox style="mso-next-textbox:#_x0000_s1403">
                <w:txbxContent>
                  <w:p w:rsidR="00DD30CC" w:rsidRDefault="00DD30CC" w:rsidP="00CB22DF">
                    <w:r>
                      <w:t>C</w:t>
                    </w:r>
                  </w:p>
                </w:txbxContent>
              </v:textbox>
            </v:rect>
            <v:rect id="_x0000_s1404" style="position:absolute;left:4485;top:6339;width:655;height:401" filled="f" stroked="f">
              <v:textbox style="mso-next-textbox:#_x0000_s1404">
                <w:txbxContent>
                  <w:p w:rsidR="00DD30CC" w:rsidRDefault="00DD30CC" w:rsidP="00CB22DF">
                    <w:r>
                      <w:t>C</w:t>
                    </w:r>
                  </w:p>
                </w:txbxContent>
              </v:textbox>
            </v:rect>
            <v:rect id="_x0000_s1405" style="position:absolute;left:4485;top:8444;width:655;height:401" filled="f" stroked="f">
              <v:textbox style="mso-next-textbox:#_x0000_s1405">
                <w:txbxContent>
                  <w:p w:rsidR="00DD30CC" w:rsidRDefault="00DD30CC" w:rsidP="00CB22DF">
                    <w:r>
                      <w:t>C</w:t>
                    </w:r>
                  </w:p>
                </w:txbxContent>
              </v:textbox>
            </v:rect>
            <v:rect id="_x0000_s1406" style="position:absolute;left:4503;top:4937;width:655;height:400" filled="f" stroked="f">
              <v:textbox style="mso-next-textbox:#_x0000_s1406">
                <w:txbxContent>
                  <w:p w:rsidR="00DD30CC" w:rsidRDefault="00DD30CC" w:rsidP="00CB22DF">
                    <w:r>
                      <w:t>B</w:t>
                    </w:r>
                  </w:p>
                </w:txbxContent>
              </v:textbox>
            </v:rect>
            <v:rect id="_x0000_s1407" style="position:absolute;left:4522;top:7075;width:655;height:402" filled="f" stroked="f">
              <v:textbox style="mso-next-textbox:#_x0000_s1407">
                <w:txbxContent>
                  <w:p w:rsidR="00DD30CC" w:rsidRDefault="00DD30CC" w:rsidP="00CB22DF">
                    <w:r>
                      <w:t>B</w:t>
                    </w:r>
                  </w:p>
                </w:txbxContent>
              </v:textbox>
            </v:rect>
            <v:rect id="_x0000_s1408" style="position:absolute;left:5104;top:6423;width:654;height:401" filled="f" stroked="f">
              <v:textbox style="mso-next-textbox:#_x0000_s1408">
                <w:txbxContent>
                  <w:p w:rsidR="00DD30CC" w:rsidRDefault="00DD30CC" w:rsidP="00CB22DF">
                    <w:r>
                      <w:t>E</w:t>
                    </w:r>
                  </w:p>
                </w:txbxContent>
              </v:textbox>
            </v:rect>
            <v:rect id="_x0000_s1409" style="position:absolute;left:5158;top:8511;width:654;height:401" filled="f" stroked="f">
              <v:textbox style="mso-next-textbox:#_x0000_s1409">
                <w:txbxContent>
                  <w:p w:rsidR="00DD30CC" w:rsidRDefault="00DD30CC"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DD30CC" w:rsidRDefault="00DD30CC" w:rsidP="00CB22DF">
                    <w:pPr>
                      <w:jc w:val="center"/>
                    </w:pPr>
                    <w:r>
                      <w:t>Three-phase</w:t>
                    </w:r>
                  </w:p>
                  <w:p w:rsidR="00DD30CC" w:rsidRDefault="00DD30CC" w:rsidP="00CB22DF">
                    <w:pPr>
                      <w:jc w:val="center"/>
                    </w:pPr>
                    <w:r>
                      <w:t>Induction</w:t>
                    </w:r>
                  </w:p>
                  <w:p w:rsidR="00DD30CC" w:rsidRDefault="00DD30CC" w:rsidP="00CB22DF">
                    <w:pPr>
                      <w:jc w:val="center"/>
                    </w:pPr>
                    <w:r>
                      <w:t>Motor</w:t>
                    </w:r>
                  </w:p>
                </w:txbxContent>
              </v:textbox>
            </v:rect>
            <v:rect id="_x0000_s1421" style="position:absolute;left:8645;top:7402;width:3814;height:1112" filled="f" stroked="f">
              <v:textbox style="mso-next-textbox:#_x0000_s1421">
                <w:txbxContent>
                  <w:p w:rsidR="00DD30CC" w:rsidRPr="003105AD" w:rsidRDefault="00DD30CC" w:rsidP="00CB22DF">
                    <w:pPr>
                      <w:rPr>
                        <w:szCs w:val="16"/>
                      </w:rPr>
                    </w:pPr>
                    <w:r>
                      <w:rPr>
                        <w:szCs w:val="16"/>
                      </w:rPr>
                      <w:t>Double element wattmeter</w:t>
                    </w:r>
                  </w:p>
                  <w:p w:rsidR="00DD30CC" w:rsidRPr="003105AD" w:rsidRDefault="00DD30CC"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DD30CC" w:rsidRDefault="00DD30CC" w:rsidP="00CB22DF">
                    <w:r>
                      <w:t>M</w:t>
                    </w:r>
                  </w:p>
                </w:txbxContent>
              </v:textbox>
            </v:rect>
            <v:rect id="_x0000_s1448" style="position:absolute;left:10260;top:2495;width:536;height:385" filled="f" stroked="f" strokeweight="1pt">
              <v:textbox style="mso-next-textbox:#_x0000_s1448">
                <w:txbxContent>
                  <w:p w:rsidR="00DD30CC" w:rsidRDefault="00DD30CC" w:rsidP="00CB22DF">
                    <w:r>
                      <w:t>L</w:t>
                    </w:r>
                  </w:p>
                </w:txbxContent>
              </v:textbox>
            </v:rect>
            <v:rect id="_x0000_s1449" style="position:absolute;left:10093;top:3219;width:536;height:385" filled="f" stroked="f" strokeweight="1pt">
              <v:textbox style="mso-next-textbox:#_x0000_s1449">
                <w:txbxContent>
                  <w:p w:rsidR="00DD30CC" w:rsidRDefault="00DD30CC" w:rsidP="00CB22DF">
                    <w:r>
                      <w:t>C</w:t>
                    </w:r>
                  </w:p>
                </w:txbxContent>
              </v:textbox>
            </v:rect>
            <v:rect id="_x0000_s1450" style="position:absolute;left:8994;top:3217;width:536;height:384" filled="f" stroked="f" strokeweight="1pt">
              <v:textbox style="mso-next-textbox:#_x0000_s1450">
                <w:txbxContent>
                  <w:p w:rsidR="00DD30CC" w:rsidRDefault="00DD30CC"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DD30CC" w:rsidRDefault="00DD30CC" w:rsidP="00CB22DF">
                    <w:r>
                      <w:t>M</w:t>
                    </w:r>
                  </w:p>
                </w:txbxContent>
              </v:textbox>
            </v:rect>
            <v:rect id="_x0000_s1474" style="position:absolute;left:10260;top:7024;width:536;height:385" filled="f" stroked="f" strokeweight="1pt">
              <v:textbox style="mso-next-textbox:#_x0000_s1474">
                <w:txbxContent>
                  <w:p w:rsidR="00DD30CC" w:rsidRDefault="00DD30CC" w:rsidP="00CB22DF">
                    <w:r>
                      <w:t>L</w:t>
                    </w:r>
                  </w:p>
                </w:txbxContent>
              </v:textbox>
            </v:rect>
            <v:rect id="_x0000_s1475" style="position:absolute;left:10121;top:6323;width:536;height:384" filled="f" stroked="f" strokeweight="1pt">
              <v:textbox style="mso-next-textbox:#_x0000_s1475">
                <w:txbxContent>
                  <w:p w:rsidR="00DD30CC" w:rsidRDefault="00DD30CC" w:rsidP="00CB22DF">
                    <w:r>
                      <w:t>C</w:t>
                    </w:r>
                  </w:p>
                </w:txbxContent>
              </v:textbox>
            </v:rect>
            <v:rect id="_x0000_s1476" style="position:absolute;left:9020;top:6289;width:538;height:385" filled="f" stroked="f" strokeweight="1pt">
              <v:textbox style="mso-next-textbox:#_x0000_s1476">
                <w:txbxContent>
                  <w:p w:rsidR="00DD30CC" w:rsidRDefault="00DD30CC"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DD30CC" w:rsidRDefault="00DD30CC" w:rsidP="00CB22DF">
                    <w:r>
                      <w:t>R</w:t>
                    </w:r>
                  </w:p>
                </w:txbxContent>
              </v:textbox>
            </v:rect>
            <v:rect id="_x0000_s1492" style="position:absolute;left:10685;top:4886;width:655;height:401" filled="f" stroked="f">
              <v:textbox style="mso-next-textbox:#_x0000_s1492">
                <w:txbxContent>
                  <w:p w:rsidR="00DD30CC" w:rsidRDefault="00DD30CC" w:rsidP="00CB22DF">
                    <w:r>
                      <w:t>Y</w:t>
                    </w:r>
                  </w:p>
                </w:txbxContent>
              </v:textbox>
            </v:rect>
            <v:rect id="_x0000_s1493" style="position:absolute;left:12339;top:4719;width:630;height:575" filled="f" stroked="f">
              <v:textbox style="mso-next-textbox:#_x0000_s1493">
                <w:txbxContent>
                  <w:p w:rsidR="00DD30CC" w:rsidRDefault="00DD30CC"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DD30CC" w:rsidRPr="003105AD" w:rsidRDefault="00DD30CC" w:rsidP="00CB22DF"/>
                </w:txbxContent>
              </v:textbox>
            </v:rect>
            <v:rect id="_x0000_s1566" style="position:absolute;left:6866;top:4468;width:655;height:402" filled="f" stroked="f">
              <v:textbox style="mso-next-textbox:#_x0000_s1566" inset="0,0,0,0">
                <w:txbxContent>
                  <w:p w:rsidR="00DD30CC" w:rsidRPr="003105AD" w:rsidRDefault="00DD30CC"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DD30CC" w:rsidRDefault="00DD30CC" w:rsidP="00CB22DF">
                    <w:pPr>
                      <w:rPr>
                        <w:sz w:val="26"/>
                      </w:rPr>
                    </w:pPr>
                    <w:r>
                      <w:rPr>
                        <w:sz w:val="26"/>
                      </w:rPr>
                      <w:t>T</w:t>
                    </w:r>
                  </w:p>
                  <w:p w:rsidR="00DD30CC" w:rsidRDefault="00DD30CC" w:rsidP="00CB22DF">
                    <w:pPr>
                      <w:rPr>
                        <w:sz w:val="26"/>
                      </w:rPr>
                    </w:pPr>
                    <w:r>
                      <w:rPr>
                        <w:sz w:val="26"/>
                      </w:rPr>
                      <w:t>P</w:t>
                    </w:r>
                  </w:p>
                  <w:p w:rsidR="00DD30CC" w:rsidRDefault="00DD30CC" w:rsidP="00CB22DF">
                    <w:pPr>
                      <w:rPr>
                        <w:sz w:val="26"/>
                      </w:rPr>
                    </w:pPr>
                    <w:r>
                      <w:rPr>
                        <w:sz w:val="26"/>
                      </w:rPr>
                      <w:t>S</w:t>
                    </w:r>
                  </w:p>
                  <w:p w:rsidR="00DD30CC" w:rsidRDefault="00DD30CC" w:rsidP="00CB22DF">
                    <w:pPr>
                      <w:rPr>
                        <w:sz w:val="26"/>
                      </w:rPr>
                    </w:pPr>
                  </w:p>
                  <w:p w:rsidR="00DD30CC" w:rsidRDefault="00DD30CC" w:rsidP="00CB22DF">
                    <w:pPr>
                      <w:rPr>
                        <w:sz w:val="26"/>
                      </w:rPr>
                    </w:pPr>
                    <w:r>
                      <w:rPr>
                        <w:sz w:val="26"/>
                      </w:rPr>
                      <w:t>T</w:t>
                    </w:r>
                  </w:p>
                  <w:p w:rsidR="00DD30CC" w:rsidRDefault="00DD30CC"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DD30CC" w:rsidRPr="003105AD" w:rsidRDefault="00DD30CC" w:rsidP="00CB22DF"/>
                </w:txbxContent>
              </v:textbox>
            </v:rect>
            <v:rect id="_x0000_s1585" style="position:absolute;left:3740;top:2431;width:655;height:400" filled="f" stroked="f">
              <v:textbox style="mso-next-textbox:#_x0000_s1585" inset="0,0,0,0">
                <w:txbxContent>
                  <w:p w:rsidR="00DD30CC" w:rsidRPr="003105AD" w:rsidRDefault="00DD30CC"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DD30CC" w:rsidRDefault="00DD30CC"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DD30CC" w:rsidRDefault="00DD30CC"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DD30CC" w:rsidRDefault="00DD30CC" w:rsidP="00CB22DF"/>
                  </w:txbxContent>
                </v:textbox>
              </v:oval>
              <v:shape id="_x0000_s1592" type="#_x0000_t202" style="position:absolute;left:9395;top:2355;width:179;height:295" filled="f" stroked="f" strokeweight="1pt">
                <v:textbox style="mso-next-textbox:#_x0000_s1592" inset="0,0,0,0">
                  <w:txbxContent>
                    <w:p w:rsidR="00DD30CC" w:rsidRDefault="00DD30CC"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DD30CC" w:rsidRPr="003105AD" w:rsidRDefault="00DD30CC" w:rsidP="00CB22DF"/>
                </w:txbxContent>
              </v:textbox>
            </v:rect>
            <v:rect id="_x0000_s1598" style="position:absolute;left:6879;top:2431;width:655;height:400" filled="f" stroked="f">
              <v:textbox style="mso-next-textbox:#_x0000_s1598" inset="0,0,0,0">
                <w:txbxContent>
                  <w:p w:rsidR="00DD30CC" w:rsidRPr="003105AD" w:rsidRDefault="00DD30CC"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DD30CC" w:rsidRPr="00272EA1" w:rsidRDefault="00DD30CC"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DD30CC" w:rsidRPr="00272EA1" w:rsidRDefault="00DD30CC"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DD30CC" w:rsidRDefault="00DD30CC" w:rsidP="00CB22DF">
                    <w:r>
                      <w:t>3Ф</w:t>
                    </w:r>
                  </w:p>
                  <w:p w:rsidR="00DD30CC" w:rsidRDefault="00DD30CC"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DD30CC" w:rsidRDefault="00DD30CC"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DD30CC" w:rsidRDefault="00DD30CC"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DD30CC" w:rsidRDefault="00DD30CC"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DD30CC" w:rsidRDefault="00DD30CC"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DD30CC" w:rsidRDefault="00DD30CC"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DD30CC" w:rsidRDefault="00DD30CC"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DD30CC" w:rsidRPr="00E5175D" w:rsidRDefault="00DD30CC"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84949"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84950"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84951"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84952"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84953"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84954"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84955"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84956"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84957"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84958"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682874" w:rsidP="002B2161">
      <w:pPr>
        <w:jc w:val="center"/>
        <w:rPr>
          <w:sz w:val="18"/>
          <w:szCs w:val="18"/>
        </w:rPr>
      </w:pPr>
      <w:r>
        <w:rPr>
          <w:sz w:val="18"/>
          <w:szCs w:val="18"/>
        </w:rPr>
        <w:t xml:space="preserve">Table.1 </w:t>
      </w:r>
      <w:r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Default="00682874" w:rsidP="00682874">
      <w:pPr>
        <w:ind w:left="2160"/>
        <w:rPr>
          <w:sz w:val="18"/>
          <w:szCs w:val="18"/>
        </w:rPr>
      </w:pPr>
      <w:r w:rsidRPr="00682874">
        <w:rPr>
          <w:sz w:val="18"/>
          <w:szCs w:val="18"/>
        </w:rPr>
        <w:t>Table.2 TABLE BLOCKED ROTOR TEST ON THREE PHASE INDUCTION MOTOR</w:t>
      </w:r>
    </w:p>
    <w:p w:rsidR="00682874" w:rsidRDefault="00682874" w:rsidP="00682874">
      <w:pPr>
        <w:jc w:val="center"/>
        <w:rPr>
          <w:sz w:val="24"/>
          <w:szCs w:val="24"/>
        </w:rPr>
      </w:pP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 xml:space="preserve">Tabl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Default="00554C69" w:rsidP="002615C1">
      <w:pPr>
        <w:jc w:val="both"/>
        <w:rPr>
          <w:lang w:val="en-US"/>
        </w:rPr>
      </w:pP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Default="0032480F" w:rsidP="001326AE">
      <w:pPr>
        <w:rPr>
          <w:lang w:val="en-US"/>
        </w:rPr>
      </w:pP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617FF8" w:rsidP="003748AC">
      <w:pPr>
        <w:jc w:val="both"/>
        <w:rPr>
          <w:lang w:val="en-US"/>
        </w:rPr>
      </w:pP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617FF8" w:rsidP="004A0F51">
      <w:pPr>
        <w:jc w:val="both"/>
        <w:rPr>
          <w:b/>
          <w:lang w:val="en-US"/>
        </w:rPr>
      </w:pP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495D03">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E4541F" w:rsidP="003F777D">
      <w:pPr>
        <w:jc w:val="both"/>
        <w:rPr>
          <w:lang w:val="en-US"/>
        </w:rPr>
      </w:pP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AA0F43">
        <w:trPr>
          <w:trHeight w:val="265"/>
          <w:jc w:val="center"/>
        </w:trPr>
        <w:tc>
          <w:tcPr>
            <w:tcW w:w="1966" w:type="dxa"/>
          </w:tcPr>
          <w:p w:rsidR="00260CF7" w:rsidRDefault="00260CF7" w:rsidP="00AA0F43">
            <w:pPr>
              <w:jc w:val="center"/>
              <w:rPr>
                <w:lang w:val="en-US"/>
              </w:rPr>
            </w:pPr>
            <w:proofErr w:type="spellStart"/>
            <w:r>
              <w:rPr>
                <w:lang w:val="en-US"/>
              </w:rPr>
              <w:t>S.No</w:t>
            </w:r>
            <w:proofErr w:type="spellEnd"/>
          </w:p>
        </w:tc>
        <w:tc>
          <w:tcPr>
            <w:tcW w:w="1966" w:type="dxa"/>
          </w:tcPr>
          <w:p w:rsidR="00260CF7" w:rsidRDefault="00260CF7" w:rsidP="00AA0F43">
            <w:pPr>
              <w:jc w:val="center"/>
              <w:rPr>
                <w:lang w:val="en-US"/>
              </w:rPr>
            </w:pPr>
            <w:r>
              <w:rPr>
                <w:lang w:val="en-US"/>
              </w:rPr>
              <w:t>Frequency</w:t>
            </w:r>
          </w:p>
        </w:tc>
        <w:tc>
          <w:tcPr>
            <w:tcW w:w="2295" w:type="dxa"/>
          </w:tcPr>
          <w:p w:rsidR="00260CF7" w:rsidRDefault="00260CF7" w:rsidP="00AA0F43">
            <w:pPr>
              <w:jc w:val="center"/>
              <w:rPr>
                <w:lang w:val="en-US"/>
              </w:rPr>
            </w:pPr>
            <w:r>
              <w:rPr>
                <w:lang w:val="en-US"/>
              </w:rPr>
              <w:t>Output Power</w:t>
            </w:r>
          </w:p>
        </w:tc>
        <w:tc>
          <w:tcPr>
            <w:tcW w:w="2249" w:type="dxa"/>
          </w:tcPr>
          <w:p w:rsidR="00260CF7" w:rsidRDefault="00260CF7" w:rsidP="00AA0F43">
            <w:pPr>
              <w:jc w:val="center"/>
              <w:rPr>
                <w:lang w:val="en-US"/>
              </w:rPr>
            </w:pPr>
            <w:r>
              <w:rPr>
                <w:lang w:val="en-US"/>
              </w:rPr>
              <w:t>Efficiency</w:t>
            </w:r>
          </w:p>
        </w:tc>
      </w:tr>
      <w:tr w:rsidR="00260CF7" w:rsidTr="00AA0F43">
        <w:trPr>
          <w:trHeight w:val="250"/>
          <w:jc w:val="center"/>
        </w:trPr>
        <w:tc>
          <w:tcPr>
            <w:tcW w:w="1966" w:type="dxa"/>
          </w:tcPr>
          <w:p w:rsidR="00260CF7" w:rsidRDefault="00260CF7" w:rsidP="00AA0F43">
            <w:pPr>
              <w:jc w:val="center"/>
              <w:rPr>
                <w:lang w:val="en-US"/>
              </w:rPr>
            </w:pPr>
            <w:r>
              <w:rPr>
                <w:lang w:val="en-US"/>
              </w:rPr>
              <w:t>1</w:t>
            </w:r>
          </w:p>
        </w:tc>
        <w:tc>
          <w:tcPr>
            <w:tcW w:w="1966" w:type="dxa"/>
          </w:tcPr>
          <w:p w:rsidR="00260CF7" w:rsidRDefault="00260CF7" w:rsidP="00AA0F43">
            <w:pPr>
              <w:jc w:val="center"/>
              <w:rPr>
                <w:lang w:val="en-US"/>
              </w:rPr>
            </w:pPr>
            <w:r>
              <w:rPr>
                <w:lang w:val="en-US"/>
              </w:rPr>
              <w:t>32 Hz</w:t>
            </w:r>
          </w:p>
        </w:tc>
        <w:tc>
          <w:tcPr>
            <w:tcW w:w="2295" w:type="dxa"/>
          </w:tcPr>
          <w:p w:rsidR="00260CF7" w:rsidRDefault="00260CF7" w:rsidP="00AA0F43">
            <w:pPr>
              <w:jc w:val="center"/>
              <w:rPr>
                <w:lang w:val="en-US"/>
              </w:rPr>
            </w:pPr>
            <w:r>
              <w:rPr>
                <w:lang w:val="en-US"/>
              </w:rPr>
              <w:t>3772</w:t>
            </w:r>
            <w:r>
              <w:rPr>
                <w:lang w:val="en-US"/>
              </w:rPr>
              <w:t xml:space="preserve"> W</w:t>
            </w:r>
          </w:p>
        </w:tc>
        <w:tc>
          <w:tcPr>
            <w:tcW w:w="2249" w:type="dxa"/>
          </w:tcPr>
          <w:p w:rsidR="00260CF7" w:rsidRDefault="00260CF7" w:rsidP="00AA0F43">
            <w:pPr>
              <w:jc w:val="center"/>
              <w:rPr>
                <w:lang w:val="en-US"/>
              </w:rPr>
            </w:pPr>
            <w:r>
              <w:rPr>
                <w:lang w:val="en-US"/>
              </w:rPr>
              <w:t>50.38 %</w:t>
            </w:r>
          </w:p>
        </w:tc>
      </w:tr>
      <w:tr w:rsidR="00260CF7" w:rsidTr="00AA0F43">
        <w:trPr>
          <w:trHeight w:val="265"/>
          <w:jc w:val="center"/>
        </w:trPr>
        <w:tc>
          <w:tcPr>
            <w:tcW w:w="1966" w:type="dxa"/>
          </w:tcPr>
          <w:p w:rsidR="00260CF7" w:rsidRDefault="00260CF7" w:rsidP="00AA0F43">
            <w:pPr>
              <w:jc w:val="center"/>
              <w:rPr>
                <w:lang w:val="en-US"/>
              </w:rPr>
            </w:pPr>
            <w:r>
              <w:rPr>
                <w:lang w:val="en-US"/>
              </w:rPr>
              <w:t>2</w:t>
            </w:r>
          </w:p>
        </w:tc>
        <w:tc>
          <w:tcPr>
            <w:tcW w:w="1966" w:type="dxa"/>
          </w:tcPr>
          <w:p w:rsidR="00260CF7" w:rsidRDefault="00260CF7" w:rsidP="00AA0F43">
            <w:pPr>
              <w:jc w:val="center"/>
              <w:rPr>
                <w:lang w:val="en-US"/>
              </w:rPr>
            </w:pPr>
            <w:r>
              <w:rPr>
                <w:lang w:val="en-US"/>
              </w:rPr>
              <w:t>50 Hz</w:t>
            </w:r>
          </w:p>
        </w:tc>
        <w:tc>
          <w:tcPr>
            <w:tcW w:w="2295" w:type="dxa"/>
          </w:tcPr>
          <w:p w:rsidR="00260CF7" w:rsidRDefault="00260CF7" w:rsidP="00260CF7">
            <w:pPr>
              <w:jc w:val="center"/>
              <w:rPr>
                <w:lang w:val="en-US"/>
              </w:rPr>
            </w:pPr>
            <w:r>
              <w:rPr>
                <w:lang w:val="en-US"/>
              </w:rPr>
              <w:t>37</w:t>
            </w:r>
            <w:r>
              <w:rPr>
                <w:lang w:val="en-US"/>
              </w:rPr>
              <w:t>72</w:t>
            </w:r>
            <w:r>
              <w:rPr>
                <w:lang w:val="en-US"/>
              </w:rPr>
              <w:t xml:space="preserve"> W</w:t>
            </w:r>
          </w:p>
        </w:tc>
        <w:tc>
          <w:tcPr>
            <w:tcW w:w="2249" w:type="dxa"/>
          </w:tcPr>
          <w:p w:rsidR="00260CF7" w:rsidRDefault="00260CF7" w:rsidP="00AA0F43">
            <w:pPr>
              <w:jc w:val="center"/>
              <w:rPr>
                <w:lang w:val="en-US"/>
              </w:rPr>
            </w:pPr>
            <w:r>
              <w:rPr>
                <w:lang w:val="en-US"/>
              </w:rPr>
              <w:t>50.38 %</w:t>
            </w:r>
          </w:p>
        </w:tc>
      </w:tr>
    </w:tbl>
    <w:p w:rsidR="00260CF7" w:rsidRDefault="00260CF7" w:rsidP="00495D03">
      <w:pPr>
        <w:jc w:val="both"/>
        <w:rPr>
          <w:lang w:val="en-US"/>
        </w:rPr>
      </w:pP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AA0F43">
        <w:trPr>
          <w:trHeight w:val="265"/>
          <w:jc w:val="center"/>
        </w:trPr>
        <w:tc>
          <w:tcPr>
            <w:tcW w:w="1966" w:type="dxa"/>
          </w:tcPr>
          <w:p w:rsidR="00EE4AC2" w:rsidRDefault="00EE4AC2" w:rsidP="00AA0F43">
            <w:pPr>
              <w:jc w:val="center"/>
              <w:rPr>
                <w:lang w:val="en-US"/>
              </w:rPr>
            </w:pPr>
            <w:proofErr w:type="spellStart"/>
            <w:r>
              <w:rPr>
                <w:lang w:val="en-US"/>
              </w:rPr>
              <w:t>S.No</w:t>
            </w:r>
            <w:proofErr w:type="spellEnd"/>
          </w:p>
        </w:tc>
        <w:tc>
          <w:tcPr>
            <w:tcW w:w="1966" w:type="dxa"/>
          </w:tcPr>
          <w:p w:rsidR="00EE4AC2" w:rsidRDefault="00EE4AC2" w:rsidP="00AA0F43">
            <w:pPr>
              <w:jc w:val="center"/>
              <w:rPr>
                <w:lang w:val="en-US"/>
              </w:rPr>
            </w:pPr>
            <w:r>
              <w:rPr>
                <w:lang w:val="en-US"/>
              </w:rPr>
              <w:t>Frequency</w:t>
            </w:r>
          </w:p>
        </w:tc>
        <w:tc>
          <w:tcPr>
            <w:tcW w:w="2295" w:type="dxa"/>
          </w:tcPr>
          <w:p w:rsidR="00EE4AC2" w:rsidRDefault="00EE4AC2" w:rsidP="00AA0F4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AA0F43">
        <w:trPr>
          <w:trHeight w:val="250"/>
          <w:jc w:val="center"/>
        </w:trPr>
        <w:tc>
          <w:tcPr>
            <w:tcW w:w="1966" w:type="dxa"/>
          </w:tcPr>
          <w:p w:rsidR="00EE4AC2" w:rsidRDefault="00EE4AC2" w:rsidP="00AA0F43">
            <w:pPr>
              <w:jc w:val="center"/>
              <w:rPr>
                <w:lang w:val="en-US"/>
              </w:rPr>
            </w:pPr>
            <w:r>
              <w:rPr>
                <w:lang w:val="en-US"/>
              </w:rPr>
              <w:t>1</w:t>
            </w:r>
          </w:p>
        </w:tc>
        <w:tc>
          <w:tcPr>
            <w:tcW w:w="1966" w:type="dxa"/>
          </w:tcPr>
          <w:p w:rsidR="00EE4AC2" w:rsidRDefault="00EE4AC2" w:rsidP="00AA0F43">
            <w:pPr>
              <w:jc w:val="center"/>
              <w:rPr>
                <w:lang w:val="en-US"/>
              </w:rPr>
            </w:pPr>
            <w:r>
              <w:rPr>
                <w:lang w:val="en-US"/>
              </w:rPr>
              <w:t>32 Hz</w:t>
            </w:r>
          </w:p>
        </w:tc>
        <w:tc>
          <w:tcPr>
            <w:tcW w:w="2295" w:type="dxa"/>
          </w:tcPr>
          <w:p w:rsidR="00EE4AC2" w:rsidRDefault="00EE4AC2" w:rsidP="00EE4AC2">
            <w:pPr>
              <w:jc w:val="center"/>
              <w:rPr>
                <w:lang w:val="en-US"/>
              </w:rPr>
            </w:pPr>
            <w:r>
              <w:rPr>
                <w:lang w:val="en-US"/>
              </w:rPr>
              <w:t>3</w:t>
            </w:r>
            <w:r>
              <w:rPr>
                <w:lang w:val="en-US"/>
              </w:rPr>
              <w:t>511</w:t>
            </w:r>
            <w:r>
              <w:rPr>
                <w:lang w:val="en-US"/>
              </w:rPr>
              <w:t xml:space="preserve"> W</w:t>
            </w:r>
          </w:p>
        </w:tc>
        <w:tc>
          <w:tcPr>
            <w:tcW w:w="2249" w:type="dxa"/>
          </w:tcPr>
          <w:p w:rsidR="00EE4AC2" w:rsidRDefault="00EE4AC2" w:rsidP="00AA0F43">
            <w:pPr>
              <w:jc w:val="center"/>
              <w:rPr>
                <w:lang w:val="en-US"/>
              </w:rPr>
            </w:pPr>
            <w:r>
              <w:rPr>
                <w:lang w:val="en-US"/>
              </w:rPr>
              <w:t>7.605 A</w:t>
            </w:r>
          </w:p>
        </w:tc>
      </w:tr>
      <w:tr w:rsidR="00EE4AC2" w:rsidTr="00AA0F43">
        <w:trPr>
          <w:trHeight w:val="265"/>
          <w:jc w:val="center"/>
        </w:trPr>
        <w:tc>
          <w:tcPr>
            <w:tcW w:w="1966" w:type="dxa"/>
          </w:tcPr>
          <w:p w:rsidR="00EE4AC2" w:rsidRDefault="00EE4AC2" w:rsidP="00AA0F43">
            <w:pPr>
              <w:jc w:val="center"/>
              <w:rPr>
                <w:lang w:val="en-US"/>
              </w:rPr>
            </w:pPr>
            <w:r>
              <w:rPr>
                <w:lang w:val="en-US"/>
              </w:rPr>
              <w:t>2</w:t>
            </w:r>
          </w:p>
        </w:tc>
        <w:tc>
          <w:tcPr>
            <w:tcW w:w="1966" w:type="dxa"/>
          </w:tcPr>
          <w:p w:rsidR="00EE4AC2" w:rsidRDefault="00EE4AC2" w:rsidP="00AA0F43">
            <w:pPr>
              <w:jc w:val="center"/>
              <w:rPr>
                <w:lang w:val="en-US"/>
              </w:rPr>
            </w:pPr>
            <w:r>
              <w:rPr>
                <w:lang w:val="en-US"/>
              </w:rPr>
              <w:t>50 Hz</w:t>
            </w:r>
          </w:p>
        </w:tc>
        <w:tc>
          <w:tcPr>
            <w:tcW w:w="2295" w:type="dxa"/>
          </w:tcPr>
          <w:p w:rsidR="00EE4AC2" w:rsidRDefault="00EE4AC2" w:rsidP="00EE4AC2">
            <w:pPr>
              <w:jc w:val="center"/>
              <w:rPr>
                <w:lang w:val="en-US"/>
              </w:rPr>
            </w:pPr>
            <w:r>
              <w:rPr>
                <w:lang w:val="en-US"/>
              </w:rPr>
              <w:t>3</w:t>
            </w:r>
            <w:r>
              <w:rPr>
                <w:lang w:val="en-US"/>
              </w:rPr>
              <w:t>467</w:t>
            </w:r>
            <w:r>
              <w:rPr>
                <w:lang w:val="en-US"/>
              </w:rPr>
              <w:t>W</w:t>
            </w:r>
          </w:p>
        </w:tc>
        <w:tc>
          <w:tcPr>
            <w:tcW w:w="2249" w:type="dxa"/>
          </w:tcPr>
          <w:p w:rsidR="00EE4AC2" w:rsidRDefault="00EE4AC2" w:rsidP="00AA0F43">
            <w:pPr>
              <w:jc w:val="center"/>
              <w:rPr>
                <w:lang w:val="en-US"/>
              </w:rPr>
            </w:pPr>
            <w:r>
              <w:rPr>
                <w:lang w:val="en-US"/>
              </w:rPr>
              <w:t>6.321 A</w:t>
            </w:r>
          </w:p>
        </w:tc>
      </w:tr>
    </w:tbl>
    <w:p w:rsidR="00EE4AC2" w:rsidRDefault="00EE4AC2" w:rsidP="00CA5EBB">
      <w:pPr>
        <w:rPr>
          <w:lang w:val="en-US"/>
        </w:rPr>
      </w:pP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 xml:space="preserve">dance of the circuit increases for a given </w:t>
      </w:r>
      <w:proofErr w:type="gramStart"/>
      <w:r w:rsidR="006D0741">
        <w:rPr>
          <w:lang w:val="en-US"/>
        </w:rPr>
        <w:t>voltage</w:t>
      </w:r>
      <w:proofErr w:type="gramEnd"/>
      <w:r w:rsidR="006D0741">
        <w:rPr>
          <w:lang w:val="en-US"/>
        </w:rPr>
        <w:t>.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lastRenderedPageBreak/>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AA0F43">
        <w:trPr>
          <w:trHeight w:val="265"/>
          <w:jc w:val="center"/>
        </w:trPr>
        <w:tc>
          <w:tcPr>
            <w:tcW w:w="1966" w:type="dxa"/>
          </w:tcPr>
          <w:p w:rsidR="00DE6808" w:rsidRDefault="00DE6808" w:rsidP="00AA0F43">
            <w:pPr>
              <w:jc w:val="center"/>
              <w:rPr>
                <w:lang w:val="en-US"/>
              </w:rPr>
            </w:pPr>
            <w:proofErr w:type="spellStart"/>
            <w:r>
              <w:rPr>
                <w:lang w:val="en-US"/>
              </w:rPr>
              <w:t>S.No</w:t>
            </w:r>
            <w:proofErr w:type="spellEnd"/>
          </w:p>
        </w:tc>
        <w:tc>
          <w:tcPr>
            <w:tcW w:w="1966" w:type="dxa"/>
          </w:tcPr>
          <w:p w:rsidR="00DE6808" w:rsidRDefault="00DE6808" w:rsidP="00AA0F43">
            <w:pPr>
              <w:jc w:val="center"/>
              <w:rPr>
                <w:lang w:val="en-US"/>
              </w:rPr>
            </w:pPr>
            <w:r>
              <w:rPr>
                <w:lang w:val="en-US"/>
              </w:rPr>
              <w:t>Frequency</w:t>
            </w:r>
          </w:p>
        </w:tc>
        <w:tc>
          <w:tcPr>
            <w:tcW w:w="2295" w:type="dxa"/>
          </w:tcPr>
          <w:p w:rsidR="00DE6808" w:rsidRDefault="00DE6808" w:rsidP="00AA0F43">
            <w:pPr>
              <w:jc w:val="center"/>
              <w:rPr>
                <w:lang w:val="en-US"/>
              </w:rPr>
            </w:pPr>
            <w:r>
              <w:rPr>
                <w:lang w:val="en-US"/>
              </w:rPr>
              <w:t>Output Power</w:t>
            </w:r>
          </w:p>
        </w:tc>
        <w:tc>
          <w:tcPr>
            <w:tcW w:w="2249" w:type="dxa"/>
          </w:tcPr>
          <w:p w:rsidR="00DE6808" w:rsidRDefault="00DE6808" w:rsidP="00AA0F43">
            <w:pPr>
              <w:jc w:val="center"/>
              <w:rPr>
                <w:lang w:val="en-US"/>
              </w:rPr>
            </w:pPr>
            <w:r>
              <w:rPr>
                <w:lang w:val="en-US"/>
              </w:rPr>
              <w:t>Power factor</w:t>
            </w:r>
          </w:p>
        </w:tc>
      </w:tr>
      <w:tr w:rsidR="00DE6808" w:rsidTr="00AA0F43">
        <w:trPr>
          <w:trHeight w:val="250"/>
          <w:jc w:val="center"/>
        </w:trPr>
        <w:tc>
          <w:tcPr>
            <w:tcW w:w="1966" w:type="dxa"/>
          </w:tcPr>
          <w:p w:rsidR="00DE6808" w:rsidRDefault="00DE6808" w:rsidP="00AA0F43">
            <w:pPr>
              <w:jc w:val="center"/>
              <w:rPr>
                <w:lang w:val="en-US"/>
              </w:rPr>
            </w:pPr>
            <w:r>
              <w:rPr>
                <w:lang w:val="en-US"/>
              </w:rPr>
              <w:t>1</w:t>
            </w:r>
          </w:p>
        </w:tc>
        <w:tc>
          <w:tcPr>
            <w:tcW w:w="1966" w:type="dxa"/>
          </w:tcPr>
          <w:p w:rsidR="00DE6808" w:rsidRDefault="00DE6808" w:rsidP="00AA0F43">
            <w:pPr>
              <w:jc w:val="center"/>
              <w:rPr>
                <w:lang w:val="en-US"/>
              </w:rPr>
            </w:pPr>
            <w:r>
              <w:rPr>
                <w:lang w:val="en-US"/>
              </w:rPr>
              <w:t>32 Hz</w:t>
            </w:r>
          </w:p>
        </w:tc>
        <w:tc>
          <w:tcPr>
            <w:tcW w:w="2295" w:type="dxa"/>
          </w:tcPr>
          <w:p w:rsidR="00DE6808" w:rsidRDefault="00DE6808" w:rsidP="00AA0F43">
            <w:pPr>
              <w:jc w:val="center"/>
              <w:rPr>
                <w:lang w:val="en-US"/>
              </w:rPr>
            </w:pPr>
            <w:r>
              <w:rPr>
                <w:lang w:val="en-US"/>
              </w:rPr>
              <w:t>3767</w:t>
            </w:r>
            <w:r>
              <w:rPr>
                <w:lang w:val="en-US"/>
              </w:rPr>
              <w:t xml:space="preserve"> W</w:t>
            </w:r>
          </w:p>
        </w:tc>
        <w:tc>
          <w:tcPr>
            <w:tcW w:w="2249" w:type="dxa"/>
          </w:tcPr>
          <w:p w:rsidR="00DE6808" w:rsidRDefault="00DE6808" w:rsidP="00AA0F43">
            <w:pPr>
              <w:jc w:val="center"/>
              <w:rPr>
                <w:lang w:val="en-US"/>
              </w:rPr>
            </w:pPr>
            <w:r>
              <w:rPr>
                <w:lang w:val="en-US"/>
              </w:rPr>
              <w:t>0.7895</w:t>
            </w:r>
          </w:p>
        </w:tc>
      </w:tr>
      <w:tr w:rsidR="00DE6808" w:rsidTr="00AA0F43">
        <w:trPr>
          <w:trHeight w:val="265"/>
          <w:jc w:val="center"/>
        </w:trPr>
        <w:tc>
          <w:tcPr>
            <w:tcW w:w="1966" w:type="dxa"/>
          </w:tcPr>
          <w:p w:rsidR="00DE6808" w:rsidRDefault="00DE6808" w:rsidP="00AA0F43">
            <w:pPr>
              <w:jc w:val="center"/>
              <w:rPr>
                <w:lang w:val="en-US"/>
              </w:rPr>
            </w:pPr>
            <w:r>
              <w:rPr>
                <w:lang w:val="en-US"/>
              </w:rPr>
              <w:t>2</w:t>
            </w:r>
          </w:p>
        </w:tc>
        <w:tc>
          <w:tcPr>
            <w:tcW w:w="1966" w:type="dxa"/>
          </w:tcPr>
          <w:p w:rsidR="00DE6808" w:rsidRDefault="00DE6808" w:rsidP="00AA0F43">
            <w:pPr>
              <w:jc w:val="center"/>
              <w:rPr>
                <w:lang w:val="en-US"/>
              </w:rPr>
            </w:pPr>
            <w:r>
              <w:rPr>
                <w:lang w:val="en-US"/>
              </w:rPr>
              <w:t>50 Hz</w:t>
            </w:r>
          </w:p>
        </w:tc>
        <w:tc>
          <w:tcPr>
            <w:tcW w:w="2295" w:type="dxa"/>
          </w:tcPr>
          <w:p w:rsidR="00DE6808" w:rsidRDefault="00DE6808" w:rsidP="00DE6808">
            <w:pPr>
              <w:jc w:val="center"/>
              <w:rPr>
                <w:lang w:val="en-US"/>
              </w:rPr>
            </w:pPr>
            <w:r>
              <w:rPr>
                <w:lang w:val="en-US"/>
              </w:rPr>
              <w:t>3</w:t>
            </w:r>
            <w:r>
              <w:rPr>
                <w:lang w:val="en-US"/>
              </w:rPr>
              <w:t xml:space="preserve">683 </w:t>
            </w:r>
            <w:r>
              <w:rPr>
                <w:lang w:val="en-US"/>
              </w:rPr>
              <w:t>W</w:t>
            </w:r>
          </w:p>
        </w:tc>
        <w:tc>
          <w:tcPr>
            <w:tcW w:w="2249" w:type="dxa"/>
          </w:tcPr>
          <w:p w:rsidR="00DE6808" w:rsidRDefault="00DE6808" w:rsidP="00AA0F43">
            <w:pPr>
              <w:jc w:val="center"/>
              <w:rPr>
                <w:lang w:val="en-US"/>
              </w:rPr>
            </w:pPr>
            <w:r>
              <w:rPr>
                <w:lang w:val="en-US"/>
              </w:rPr>
              <w:t>0.9213</w:t>
            </w:r>
          </w:p>
        </w:tc>
      </w:tr>
    </w:tbl>
    <w:p w:rsidR="00DE6808" w:rsidRDefault="00DE6808" w:rsidP="00DA1482">
      <w:pPr>
        <w:jc w:val="both"/>
        <w:rPr>
          <w:lang w:val="en-US"/>
        </w:rPr>
      </w:pPr>
    </w:p>
    <w:p w:rsidR="00636D05" w:rsidRP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AA0F43">
        <w:trPr>
          <w:trHeight w:val="265"/>
          <w:jc w:val="center"/>
        </w:trPr>
        <w:tc>
          <w:tcPr>
            <w:tcW w:w="1966" w:type="dxa"/>
          </w:tcPr>
          <w:p w:rsidR="00BE2E70" w:rsidRDefault="00BE2E70" w:rsidP="00AA0F43">
            <w:pPr>
              <w:jc w:val="center"/>
              <w:rPr>
                <w:lang w:val="en-US"/>
              </w:rPr>
            </w:pPr>
            <w:proofErr w:type="spellStart"/>
            <w:r>
              <w:rPr>
                <w:lang w:val="en-US"/>
              </w:rPr>
              <w:t>S.No</w:t>
            </w:r>
            <w:proofErr w:type="spellEnd"/>
          </w:p>
        </w:tc>
        <w:tc>
          <w:tcPr>
            <w:tcW w:w="1966" w:type="dxa"/>
          </w:tcPr>
          <w:p w:rsidR="00BE2E70" w:rsidRDefault="00BE2E70" w:rsidP="00AA0F43">
            <w:pPr>
              <w:jc w:val="center"/>
              <w:rPr>
                <w:lang w:val="en-US"/>
              </w:rPr>
            </w:pPr>
            <w:r>
              <w:rPr>
                <w:lang w:val="en-US"/>
              </w:rPr>
              <w:t>Frequency</w:t>
            </w:r>
          </w:p>
        </w:tc>
        <w:tc>
          <w:tcPr>
            <w:tcW w:w="2295" w:type="dxa"/>
          </w:tcPr>
          <w:p w:rsidR="00BE2E70" w:rsidRDefault="00BE2E70" w:rsidP="00AA0F43">
            <w:pPr>
              <w:jc w:val="center"/>
              <w:rPr>
                <w:lang w:val="en-US"/>
              </w:rPr>
            </w:pPr>
            <w:r>
              <w:rPr>
                <w:lang w:val="en-US"/>
              </w:rPr>
              <w:t>Output Power</w:t>
            </w:r>
          </w:p>
        </w:tc>
        <w:tc>
          <w:tcPr>
            <w:tcW w:w="2249" w:type="dxa"/>
          </w:tcPr>
          <w:p w:rsidR="00BE2E70" w:rsidRDefault="00BE2E70" w:rsidP="00AA0F43">
            <w:pPr>
              <w:jc w:val="center"/>
              <w:rPr>
                <w:lang w:val="en-US"/>
              </w:rPr>
            </w:pPr>
            <w:r>
              <w:rPr>
                <w:lang w:val="en-US"/>
              </w:rPr>
              <w:t>Slip</w:t>
            </w:r>
          </w:p>
        </w:tc>
      </w:tr>
      <w:tr w:rsidR="00BE2E70" w:rsidTr="00AA0F43">
        <w:trPr>
          <w:trHeight w:val="250"/>
          <w:jc w:val="center"/>
        </w:trPr>
        <w:tc>
          <w:tcPr>
            <w:tcW w:w="1966" w:type="dxa"/>
          </w:tcPr>
          <w:p w:rsidR="00BE2E70" w:rsidRDefault="00BE2E70" w:rsidP="00AA0F43">
            <w:pPr>
              <w:jc w:val="center"/>
              <w:rPr>
                <w:lang w:val="en-US"/>
              </w:rPr>
            </w:pPr>
            <w:r>
              <w:rPr>
                <w:lang w:val="en-US"/>
              </w:rPr>
              <w:t>1</w:t>
            </w:r>
          </w:p>
        </w:tc>
        <w:tc>
          <w:tcPr>
            <w:tcW w:w="1966" w:type="dxa"/>
          </w:tcPr>
          <w:p w:rsidR="00BE2E70" w:rsidRDefault="00BE2E70" w:rsidP="00AA0F43">
            <w:pPr>
              <w:jc w:val="center"/>
              <w:rPr>
                <w:lang w:val="en-US"/>
              </w:rPr>
            </w:pPr>
            <w:r>
              <w:rPr>
                <w:lang w:val="en-US"/>
              </w:rPr>
              <w:t>32 Hz</w:t>
            </w:r>
          </w:p>
        </w:tc>
        <w:tc>
          <w:tcPr>
            <w:tcW w:w="2295" w:type="dxa"/>
          </w:tcPr>
          <w:p w:rsidR="00BE2E70" w:rsidRDefault="00BE2E70" w:rsidP="00AA0F43">
            <w:pPr>
              <w:jc w:val="center"/>
              <w:rPr>
                <w:lang w:val="en-US"/>
              </w:rPr>
            </w:pPr>
            <w:r>
              <w:rPr>
                <w:lang w:val="en-US"/>
              </w:rPr>
              <w:t>3490</w:t>
            </w:r>
            <w:r>
              <w:rPr>
                <w:lang w:val="en-US"/>
              </w:rPr>
              <w:t xml:space="preserve"> W</w:t>
            </w:r>
          </w:p>
        </w:tc>
        <w:tc>
          <w:tcPr>
            <w:tcW w:w="2249" w:type="dxa"/>
          </w:tcPr>
          <w:p w:rsidR="00BE2E70" w:rsidRDefault="00BE2E70" w:rsidP="00BE2E70">
            <w:pPr>
              <w:jc w:val="center"/>
              <w:rPr>
                <w:lang w:val="en-US"/>
              </w:rPr>
            </w:pPr>
            <w:r>
              <w:rPr>
                <w:lang w:val="en-US"/>
              </w:rPr>
              <w:t>0.</w:t>
            </w:r>
            <w:r>
              <w:rPr>
                <w:lang w:val="en-US"/>
              </w:rPr>
              <w:t>0111</w:t>
            </w:r>
          </w:p>
        </w:tc>
      </w:tr>
      <w:tr w:rsidR="00BE2E70" w:rsidTr="00AA0F43">
        <w:trPr>
          <w:trHeight w:val="265"/>
          <w:jc w:val="center"/>
        </w:trPr>
        <w:tc>
          <w:tcPr>
            <w:tcW w:w="1966" w:type="dxa"/>
          </w:tcPr>
          <w:p w:rsidR="00BE2E70" w:rsidRDefault="00BE2E70" w:rsidP="00AA0F43">
            <w:pPr>
              <w:jc w:val="center"/>
              <w:rPr>
                <w:lang w:val="en-US"/>
              </w:rPr>
            </w:pPr>
            <w:r>
              <w:rPr>
                <w:lang w:val="en-US"/>
              </w:rPr>
              <w:t>2</w:t>
            </w:r>
          </w:p>
        </w:tc>
        <w:tc>
          <w:tcPr>
            <w:tcW w:w="1966" w:type="dxa"/>
          </w:tcPr>
          <w:p w:rsidR="00BE2E70" w:rsidRDefault="00BE2E70" w:rsidP="00AA0F43">
            <w:pPr>
              <w:jc w:val="center"/>
              <w:rPr>
                <w:lang w:val="en-US"/>
              </w:rPr>
            </w:pPr>
            <w:r>
              <w:rPr>
                <w:lang w:val="en-US"/>
              </w:rPr>
              <w:t>50 Hz</w:t>
            </w:r>
          </w:p>
        </w:tc>
        <w:tc>
          <w:tcPr>
            <w:tcW w:w="2295" w:type="dxa"/>
          </w:tcPr>
          <w:p w:rsidR="00BE2E70" w:rsidRDefault="00BE2E70" w:rsidP="00BE2E70">
            <w:pPr>
              <w:jc w:val="center"/>
              <w:rPr>
                <w:lang w:val="en-US"/>
              </w:rPr>
            </w:pPr>
            <w:r>
              <w:rPr>
                <w:lang w:val="en-US"/>
              </w:rPr>
              <w:t>3</w:t>
            </w:r>
            <w:r>
              <w:rPr>
                <w:lang w:val="en-US"/>
              </w:rPr>
              <w:t>535</w:t>
            </w:r>
            <w:r>
              <w:rPr>
                <w:lang w:val="en-US"/>
              </w:rPr>
              <w:t xml:space="preserve"> W</w:t>
            </w:r>
          </w:p>
        </w:tc>
        <w:tc>
          <w:tcPr>
            <w:tcW w:w="2249" w:type="dxa"/>
          </w:tcPr>
          <w:p w:rsidR="00BE2E70" w:rsidRDefault="00BE2E70" w:rsidP="00AA0F43">
            <w:pPr>
              <w:jc w:val="center"/>
              <w:rPr>
                <w:lang w:val="en-US"/>
              </w:rPr>
            </w:pPr>
            <w:r>
              <w:rPr>
                <w:lang w:val="en-US"/>
              </w:rPr>
              <w:t>0.0111</w:t>
            </w:r>
          </w:p>
        </w:tc>
      </w:tr>
    </w:tbl>
    <w:p w:rsidR="00BE2E70" w:rsidRDefault="00BE2E70" w:rsidP="00156DFA">
      <w:pPr>
        <w:jc w:val="both"/>
        <w:rPr>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6"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proofErr w:type="gramStart"/>
      <w:r>
        <w:rPr>
          <w:sz w:val="18"/>
          <w:szCs w:val="18"/>
          <w:lang w:val="en-US"/>
        </w:rPr>
        <w:t>Speed</w:t>
      </w:r>
      <w:r w:rsidR="0067759E">
        <w:rPr>
          <w:sz w:val="18"/>
          <w:szCs w:val="18"/>
          <w:lang w:val="en-US"/>
        </w:rPr>
        <w:t>(</w:t>
      </w:r>
      <w:proofErr w:type="gramEnd"/>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AA0F43">
        <w:trPr>
          <w:trHeight w:val="265"/>
          <w:jc w:val="center"/>
        </w:trPr>
        <w:tc>
          <w:tcPr>
            <w:tcW w:w="1966" w:type="dxa"/>
          </w:tcPr>
          <w:p w:rsidR="00F4613A" w:rsidRDefault="00F4613A" w:rsidP="00AA0F43">
            <w:pPr>
              <w:jc w:val="center"/>
              <w:rPr>
                <w:lang w:val="en-US"/>
              </w:rPr>
            </w:pPr>
            <w:proofErr w:type="spellStart"/>
            <w:r>
              <w:rPr>
                <w:lang w:val="en-US"/>
              </w:rPr>
              <w:t>S.No</w:t>
            </w:r>
            <w:proofErr w:type="spellEnd"/>
          </w:p>
        </w:tc>
        <w:tc>
          <w:tcPr>
            <w:tcW w:w="1966" w:type="dxa"/>
          </w:tcPr>
          <w:p w:rsidR="00F4613A" w:rsidRDefault="00F4613A" w:rsidP="00AA0F43">
            <w:pPr>
              <w:jc w:val="center"/>
              <w:rPr>
                <w:lang w:val="en-US"/>
              </w:rPr>
            </w:pPr>
            <w:r>
              <w:rPr>
                <w:lang w:val="en-US"/>
              </w:rPr>
              <w:t>Frequency</w:t>
            </w:r>
          </w:p>
        </w:tc>
        <w:tc>
          <w:tcPr>
            <w:tcW w:w="2295" w:type="dxa"/>
          </w:tcPr>
          <w:p w:rsidR="00F4613A" w:rsidRDefault="00F4613A" w:rsidP="00AA0F43">
            <w:pPr>
              <w:jc w:val="center"/>
              <w:rPr>
                <w:lang w:val="en-US"/>
              </w:rPr>
            </w:pPr>
            <w:r>
              <w:rPr>
                <w:lang w:val="en-US"/>
              </w:rPr>
              <w:t>Output Power</w:t>
            </w:r>
          </w:p>
        </w:tc>
        <w:tc>
          <w:tcPr>
            <w:tcW w:w="2249" w:type="dxa"/>
          </w:tcPr>
          <w:p w:rsidR="00F4613A" w:rsidRDefault="00F4613A" w:rsidP="00AA0F43">
            <w:pPr>
              <w:jc w:val="center"/>
              <w:rPr>
                <w:lang w:val="en-US"/>
              </w:rPr>
            </w:pPr>
            <w:r>
              <w:rPr>
                <w:lang w:val="en-US"/>
              </w:rPr>
              <w:t>Speed</w:t>
            </w:r>
          </w:p>
        </w:tc>
      </w:tr>
      <w:tr w:rsidR="00F4613A" w:rsidTr="00AA0F43">
        <w:trPr>
          <w:trHeight w:val="250"/>
          <w:jc w:val="center"/>
        </w:trPr>
        <w:tc>
          <w:tcPr>
            <w:tcW w:w="1966" w:type="dxa"/>
          </w:tcPr>
          <w:p w:rsidR="00F4613A" w:rsidRDefault="00F4613A" w:rsidP="00AA0F43">
            <w:pPr>
              <w:jc w:val="center"/>
              <w:rPr>
                <w:lang w:val="en-US"/>
              </w:rPr>
            </w:pPr>
            <w:r>
              <w:rPr>
                <w:lang w:val="en-US"/>
              </w:rPr>
              <w:t>1</w:t>
            </w:r>
          </w:p>
        </w:tc>
        <w:tc>
          <w:tcPr>
            <w:tcW w:w="1966" w:type="dxa"/>
          </w:tcPr>
          <w:p w:rsidR="00F4613A" w:rsidRDefault="00F4613A" w:rsidP="00AA0F43">
            <w:pPr>
              <w:jc w:val="center"/>
              <w:rPr>
                <w:lang w:val="en-US"/>
              </w:rPr>
            </w:pPr>
            <w:r>
              <w:rPr>
                <w:lang w:val="en-US"/>
              </w:rPr>
              <w:t>32 Hz</w:t>
            </w:r>
          </w:p>
        </w:tc>
        <w:tc>
          <w:tcPr>
            <w:tcW w:w="2295" w:type="dxa"/>
          </w:tcPr>
          <w:p w:rsidR="00F4613A" w:rsidRDefault="00F4613A" w:rsidP="00F4613A">
            <w:pPr>
              <w:jc w:val="center"/>
              <w:rPr>
                <w:lang w:val="en-US"/>
              </w:rPr>
            </w:pPr>
            <w:r>
              <w:rPr>
                <w:lang w:val="en-US"/>
              </w:rPr>
              <w:t>34</w:t>
            </w:r>
            <w:r>
              <w:rPr>
                <w:lang w:val="en-US"/>
              </w:rPr>
              <w:t>67</w:t>
            </w:r>
            <w:r>
              <w:rPr>
                <w:lang w:val="en-US"/>
              </w:rPr>
              <w:t xml:space="preserve"> W</w:t>
            </w:r>
          </w:p>
        </w:tc>
        <w:tc>
          <w:tcPr>
            <w:tcW w:w="2249" w:type="dxa"/>
          </w:tcPr>
          <w:p w:rsidR="00F4613A" w:rsidRDefault="00F4613A" w:rsidP="00AA0F43">
            <w:pPr>
              <w:jc w:val="center"/>
              <w:rPr>
                <w:lang w:val="en-US"/>
              </w:rPr>
            </w:pPr>
            <w:r>
              <w:rPr>
                <w:lang w:val="en-US"/>
              </w:rPr>
              <w:t>1483 rpm</w:t>
            </w:r>
          </w:p>
        </w:tc>
      </w:tr>
      <w:tr w:rsidR="00F4613A" w:rsidTr="00AA0F43">
        <w:trPr>
          <w:trHeight w:val="265"/>
          <w:jc w:val="center"/>
        </w:trPr>
        <w:tc>
          <w:tcPr>
            <w:tcW w:w="1966" w:type="dxa"/>
          </w:tcPr>
          <w:p w:rsidR="00F4613A" w:rsidRDefault="00F4613A" w:rsidP="00AA0F43">
            <w:pPr>
              <w:jc w:val="center"/>
              <w:rPr>
                <w:lang w:val="en-US"/>
              </w:rPr>
            </w:pPr>
            <w:r>
              <w:rPr>
                <w:lang w:val="en-US"/>
              </w:rPr>
              <w:t>2</w:t>
            </w:r>
          </w:p>
        </w:tc>
        <w:tc>
          <w:tcPr>
            <w:tcW w:w="1966" w:type="dxa"/>
          </w:tcPr>
          <w:p w:rsidR="00F4613A" w:rsidRDefault="00F4613A" w:rsidP="00AA0F43">
            <w:pPr>
              <w:jc w:val="center"/>
              <w:rPr>
                <w:lang w:val="en-US"/>
              </w:rPr>
            </w:pPr>
            <w:r>
              <w:rPr>
                <w:lang w:val="en-US"/>
              </w:rPr>
              <w:t>50 Hz</w:t>
            </w:r>
          </w:p>
        </w:tc>
        <w:tc>
          <w:tcPr>
            <w:tcW w:w="2295" w:type="dxa"/>
          </w:tcPr>
          <w:p w:rsidR="00F4613A" w:rsidRDefault="00F4613A" w:rsidP="00F4613A">
            <w:pPr>
              <w:jc w:val="center"/>
              <w:rPr>
                <w:lang w:val="en-US"/>
              </w:rPr>
            </w:pPr>
            <w:r>
              <w:rPr>
                <w:lang w:val="en-US"/>
              </w:rPr>
              <w:t>3</w:t>
            </w:r>
            <w:r>
              <w:rPr>
                <w:lang w:val="en-US"/>
              </w:rPr>
              <w:t xml:space="preserve">467 </w:t>
            </w:r>
            <w:r>
              <w:rPr>
                <w:lang w:val="en-US"/>
              </w:rPr>
              <w:t>W</w:t>
            </w:r>
          </w:p>
        </w:tc>
        <w:tc>
          <w:tcPr>
            <w:tcW w:w="2249" w:type="dxa"/>
          </w:tcPr>
          <w:p w:rsidR="00F4613A" w:rsidRDefault="00F4613A" w:rsidP="00AA0F43">
            <w:pPr>
              <w:jc w:val="center"/>
              <w:rPr>
                <w:lang w:val="en-US"/>
              </w:rPr>
            </w:pPr>
            <w:r>
              <w:rPr>
                <w:lang w:val="en-US"/>
              </w:rPr>
              <w:t>949.9 rpm</w:t>
            </w:r>
          </w:p>
        </w:tc>
      </w:tr>
    </w:tbl>
    <w:p w:rsidR="00F4613A" w:rsidRDefault="00F4613A" w:rsidP="00CA5EBB">
      <w:pPr>
        <w:rPr>
          <w:lang w:val="en-US"/>
        </w:rPr>
      </w:pP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7"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AA0F43">
            <w:pPr>
              <w:jc w:val="center"/>
              <w:rPr>
                <w:lang w:val="en-US"/>
              </w:rPr>
            </w:pPr>
            <w:proofErr w:type="spellStart"/>
            <w:r>
              <w:rPr>
                <w:lang w:val="en-US"/>
              </w:rPr>
              <w:lastRenderedPageBreak/>
              <w:t>S.no</w:t>
            </w:r>
            <w:proofErr w:type="spellEnd"/>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DD4428" w:rsidP="00AA0F43">
            <w:pPr>
              <w:jc w:val="center"/>
              <w:rPr>
                <w:lang w:val="en-US"/>
              </w:rPr>
            </w:pPr>
            <w:r>
              <w:rPr>
                <w:lang w:val="en-US"/>
              </w:rPr>
              <w:t>Efficiency</w:t>
            </w:r>
          </w:p>
        </w:tc>
      </w:tr>
      <w:tr w:rsidR="00DD4428" w:rsidTr="00DD4428">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DD4428" w:rsidP="00AA0F43">
            <w:pPr>
              <w:jc w:val="center"/>
              <w:rPr>
                <w:lang w:val="en-US"/>
              </w:rPr>
            </w:pPr>
            <w:r>
              <w:rPr>
                <w:lang w:val="en-US"/>
              </w:rPr>
              <w:t>400V</w:t>
            </w:r>
          </w:p>
        </w:tc>
        <w:tc>
          <w:tcPr>
            <w:tcW w:w="1819" w:type="dxa"/>
          </w:tcPr>
          <w:p w:rsidR="00DD4428" w:rsidRDefault="00DD4428" w:rsidP="00AA0F43">
            <w:pPr>
              <w:jc w:val="center"/>
              <w:rPr>
                <w:lang w:val="en-US"/>
              </w:rPr>
            </w:pPr>
            <w:r>
              <w:rPr>
                <w:lang w:val="en-US"/>
              </w:rPr>
              <w:t>50</w:t>
            </w:r>
            <w:r>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DD4428" w:rsidP="00AA0F43">
            <w:pPr>
              <w:jc w:val="center"/>
              <w:rPr>
                <w:lang w:val="en-US"/>
              </w:rPr>
            </w:pPr>
            <w:r>
              <w:rPr>
                <w:lang w:val="en-US"/>
              </w:rPr>
              <w:t>50.5 %</w:t>
            </w:r>
          </w:p>
        </w:tc>
      </w:tr>
      <w:tr w:rsidR="00DD4428" w:rsidTr="00DD4428">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DD4428" w:rsidP="00AA0F43">
            <w:pPr>
              <w:jc w:val="center"/>
              <w:rPr>
                <w:lang w:val="en-US"/>
              </w:rPr>
            </w:pPr>
            <w:r>
              <w:rPr>
                <w:lang w:val="en-US"/>
              </w:rPr>
              <w:t>256V</w:t>
            </w:r>
          </w:p>
        </w:tc>
        <w:tc>
          <w:tcPr>
            <w:tcW w:w="1819" w:type="dxa"/>
          </w:tcPr>
          <w:p w:rsidR="00DD4428" w:rsidRDefault="00DD4428" w:rsidP="00AA0F43">
            <w:pPr>
              <w:jc w:val="center"/>
              <w:rPr>
                <w:lang w:val="en-US"/>
              </w:rPr>
            </w:pPr>
            <w:r>
              <w:rPr>
                <w:lang w:val="en-US"/>
              </w:rPr>
              <w:t>32</w:t>
            </w:r>
            <w:r>
              <w:rPr>
                <w:lang w:val="en-US"/>
              </w:rPr>
              <w:t xml:space="preserve"> Hz</w:t>
            </w:r>
          </w:p>
        </w:tc>
        <w:tc>
          <w:tcPr>
            <w:tcW w:w="2035" w:type="dxa"/>
          </w:tcPr>
          <w:p w:rsidR="00DD4428" w:rsidRDefault="00DD4428" w:rsidP="00AA0F43">
            <w:pPr>
              <w:jc w:val="center"/>
              <w:rPr>
                <w:lang w:val="en-US"/>
              </w:rPr>
            </w:pPr>
            <w:r>
              <w:rPr>
                <w:lang w:val="en-US"/>
              </w:rPr>
              <w:t>1438</w:t>
            </w:r>
            <w:r>
              <w:rPr>
                <w:lang w:val="en-US"/>
              </w:rPr>
              <w:t xml:space="preserve"> W</w:t>
            </w:r>
          </w:p>
        </w:tc>
        <w:tc>
          <w:tcPr>
            <w:tcW w:w="1982" w:type="dxa"/>
          </w:tcPr>
          <w:p w:rsidR="00DD4428" w:rsidRDefault="00DD4428" w:rsidP="00AA0F43">
            <w:pPr>
              <w:jc w:val="center"/>
              <w:rPr>
                <w:lang w:val="en-US"/>
              </w:rPr>
            </w:pPr>
            <w:r>
              <w:rPr>
                <w:lang w:val="en-US"/>
              </w:rPr>
              <w:t>50.54 %</w:t>
            </w:r>
          </w:p>
        </w:tc>
      </w:tr>
    </w:tbl>
    <w:p w:rsidR="00DD4428" w:rsidRDefault="00DD4428" w:rsidP="00CF5173">
      <w:pPr>
        <w:jc w:val="both"/>
        <w:rPr>
          <w:lang w:val="en-US"/>
        </w:rPr>
      </w:pPr>
    </w:p>
    <w:p w:rsidR="00CA1129" w:rsidRDefault="00144E90" w:rsidP="00CF5173">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8"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AA0F43">
        <w:trPr>
          <w:trHeight w:val="265"/>
          <w:jc w:val="center"/>
        </w:trPr>
        <w:tc>
          <w:tcPr>
            <w:tcW w:w="1651" w:type="dxa"/>
          </w:tcPr>
          <w:p w:rsidR="00DD4428" w:rsidRDefault="00DD4428" w:rsidP="00AA0F43">
            <w:pPr>
              <w:jc w:val="center"/>
              <w:rPr>
                <w:lang w:val="en-US"/>
              </w:rPr>
            </w:pPr>
            <w:proofErr w:type="spellStart"/>
            <w:r>
              <w:rPr>
                <w:lang w:val="en-US"/>
              </w:rPr>
              <w:t>S.no</w:t>
            </w:r>
            <w:proofErr w:type="spellEnd"/>
          </w:p>
        </w:tc>
        <w:tc>
          <w:tcPr>
            <w:tcW w:w="1725" w:type="dxa"/>
          </w:tcPr>
          <w:p w:rsidR="00DD4428" w:rsidRDefault="00DD4428" w:rsidP="00AA0F43">
            <w:pPr>
              <w:jc w:val="center"/>
              <w:rPr>
                <w:lang w:val="en-US"/>
              </w:rPr>
            </w:pPr>
            <w:r>
              <w:rPr>
                <w:lang w:val="en-US"/>
              </w:rPr>
              <w:t>Voltage</w:t>
            </w:r>
          </w:p>
        </w:tc>
        <w:tc>
          <w:tcPr>
            <w:tcW w:w="1819" w:type="dxa"/>
          </w:tcPr>
          <w:p w:rsidR="00DD4428" w:rsidRDefault="00DD4428" w:rsidP="00AA0F43">
            <w:pPr>
              <w:jc w:val="center"/>
              <w:rPr>
                <w:lang w:val="en-US"/>
              </w:rPr>
            </w:pPr>
            <w:r>
              <w:rPr>
                <w:lang w:val="en-US"/>
              </w:rPr>
              <w:t>Frequency</w:t>
            </w:r>
          </w:p>
        </w:tc>
        <w:tc>
          <w:tcPr>
            <w:tcW w:w="2035" w:type="dxa"/>
          </w:tcPr>
          <w:p w:rsidR="00DD4428" w:rsidRDefault="00DD4428" w:rsidP="00AA0F43">
            <w:pPr>
              <w:jc w:val="center"/>
              <w:rPr>
                <w:lang w:val="en-US"/>
              </w:rPr>
            </w:pPr>
            <w:r>
              <w:rPr>
                <w:lang w:val="en-US"/>
              </w:rPr>
              <w:t>Output Power</w:t>
            </w:r>
          </w:p>
        </w:tc>
        <w:tc>
          <w:tcPr>
            <w:tcW w:w="1982" w:type="dxa"/>
          </w:tcPr>
          <w:p w:rsidR="00DD4428" w:rsidRDefault="00776428" w:rsidP="00AA0F43">
            <w:pPr>
              <w:jc w:val="center"/>
              <w:rPr>
                <w:lang w:val="en-US"/>
              </w:rPr>
            </w:pPr>
            <w:r>
              <w:rPr>
                <w:lang w:val="en-US"/>
              </w:rPr>
              <w:t>Line current</w:t>
            </w:r>
          </w:p>
        </w:tc>
      </w:tr>
      <w:tr w:rsidR="00DD4428" w:rsidTr="00AA0F43">
        <w:trPr>
          <w:trHeight w:val="250"/>
          <w:jc w:val="center"/>
        </w:trPr>
        <w:tc>
          <w:tcPr>
            <w:tcW w:w="1651" w:type="dxa"/>
          </w:tcPr>
          <w:p w:rsidR="00DD4428" w:rsidRDefault="00DD4428" w:rsidP="00AA0F43">
            <w:pPr>
              <w:jc w:val="center"/>
              <w:rPr>
                <w:lang w:val="en-US"/>
              </w:rPr>
            </w:pPr>
            <w:r>
              <w:rPr>
                <w:lang w:val="en-US"/>
              </w:rPr>
              <w:t>1</w:t>
            </w:r>
          </w:p>
        </w:tc>
        <w:tc>
          <w:tcPr>
            <w:tcW w:w="1725" w:type="dxa"/>
          </w:tcPr>
          <w:p w:rsidR="00DD4428" w:rsidRDefault="00776428" w:rsidP="00AA0F43">
            <w:pPr>
              <w:jc w:val="center"/>
              <w:rPr>
                <w:lang w:val="en-US"/>
              </w:rPr>
            </w:pPr>
            <w:r>
              <w:rPr>
                <w:lang w:val="en-US"/>
              </w:rPr>
              <w:t>400V</w:t>
            </w:r>
          </w:p>
        </w:tc>
        <w:tc>
          <w:tcPr>
            <w:tcW w:w="1819" w:type="dxa"/>
          </w:tcPr>
          <w:p w:rsidR="00DD4428" w:rsidRDefault="00776428" w:rsidP="00AA0F43">
            <w:pPr>
              <w:jc w:val="center"/>
              <w:rPr>
                <w:lang w:val="en-US"/>
              </w:rPr>
            </w:pPr>
            <w:r>
              <w:rPr>
                <w:lang w:val="en-US"/>
              </w:rPr>
              <w:t>50</w:t>
            </w:r>
            <w:r w:rsidR="00DD4428">
              <w:rPr>
                <w:lang w:val="en-US"/>
              </w:rPr>
              <w:t xml:space="preserve"> Hz</w:t>
            </w:r>
          </w:p>
        </w:tc>
        <w:tc>
          <w:tcPr>
            <w:tcW w:w="2035" w:type="dxa"/>
          </w:tcPr>
          <w:p w:rsidR="00DD4428" w:rsidRDefault="00DD4428" w:rsidP="00AA0F43">
            <w:pPr>
              <w:jc w:val="center"/>
              <w:rPr>
                <w:lang w:val="en-US"/>
              </w:rPr>
            </w:pPr>
            <w:r>
              <w:rPr>
                <w:lang w:val="en-US"/>
              </w:rPr>
              <w:t>3467 W</w:t>
            </w:r>
          </w:p>
        </w:tc>
        <w:tc>
          <w:tcPr>
            <w:tcW w:w="1982" w:type="dxa"/>
          </w:tcPr>
          <w:p w:rsidR="00DD4428" w:rsidRDefault="00776428" w:rsidP="00AA0F43">
            <w:pPr>
              <w:jc w:val="center"/>
              <w:rPr>
                <w:lang w:val="en-US"/>
              </w:rPr>
            </w:pPr>
            <w:r>
              <w:rPr>
                <w:lang w:val="en-US"/>
              </w:rPr>
              <w:t>6.321</w:t>
            </w:r>
            <w:r w:rsidR="00DD4428">
              <w:rPr>
                <w:lang w:val="en-US"/>
              </w:rPr>
              <w:t xml:space="preserve"> </w:t>
            </w:r>
            <w:r>
              <w:rPr>
                <w:lang w:val="en-US"/>
              </w:rPr>
              <w:t>A</w:t>
            </w:r>
          </w:p>
        </w:tc>
      </w:tr>
      <w:tr w:rsidR="00DD4428" w:rsidTr="00AA0F43">
        <w:trPr>
          <w:trHeight w:val="265"/>
          <w:jc w:val="center"/>
        </w:trPr>
        <w:tc>
          <w:tcPr>
            <w:tcW w:w="1651" w:type="dxa"/>
          </w:tcPr>
          <w:p w:rsidR="00DD4428" w:rsidRDefault="00DD4428" w:rsidP="00AA0F43">
            <w:pPr>
              <w:jc w:val="center"/>
              <w:rPr>
                <w:lang w:val="en-US"/>
              </w:rPr>
            </w:pPr>
            <w:r>
              <w:rPr>
                <w:lang w:val="en-US"/>
              </w:rPr>
              <w:t>2</w:t>
            </w:r>
          </w:p>
        </w:tc>
        <w:tc>
          <w:tcPr>
            <w:tcW w:w="1725" w:type="dxa"/>
          </w:tcPr>
          <w:p w:rsidR="00DD4428" w:rsidRDefault="00776428" w:rsidP="00AA0F43">
            <w:pPr>
              <w:jc w:val="center"/>
              <w:rPr>
                <w:lang w:val="en-US"/>
              </w:rPr>
            </w:pPr>
            <w:r>
              <w:rPr>
                <w:lang w:val="en-US"/>
              </w:rPr>
              <w:t>256</w:t>
            </w:r>
            <w:r w:rsidR="00DD4428">
              <w:rPr>
                <w:lang w:val="en-US"/>
              </w:rPr>
              <w:t>V</w:t>
            </w:r>
          </w:p>
        </w:tc>
        <w:tc>
          <w:tcPr>
            <w:tcW w:w="1819" w:type="dxa"/>
          </w:tcPr>
          <w:p w:rsidR="00DD4428" w:rsidRDefault="00776428" w:rsidP="00AA0F43">
            <w:pPr>
              <w:jc w:val="center"/>
              <w:rPr>
                <w:lang w:val="en-US"/>
              </w:rPr>
            </w:pPr>
            <w:r>
              <w:rPr>
                <w:lang w:val="en-US"/>
              </w:rPr>
              <w:t>32</w:t>
            </w:r>
            <w:r w:rsidR="00DD4428">
              <w:rPr>
                <w:lang w:val="en-US"/>
              </w:rPr>
              <w:t xml:space="preserve"> Hz</w:t>
            </w:r>
          </w:p>
        </w:tc>
        <w:tc>
          <w:tcPr>
            <w:tcW w:w="2035" w:type="dxa"/>
          </w:tcPr>
          <w:p w:rsidR="00DD4428" w:rsidRDefault="00DD4428" w:rsidP="00AA0F43">
            <w:pPr>
              <w:jc w:val="center"/>
              <w:rPr>
                <w:lang w:val="en-US"/>
              </w:rPr>
            </w:pPr>
            <w:r>
              <w:rPr>
                <w:lang w:val="en-US"/>
              </w:rPr>
              <w:t>1438 W</w:t>
            </w:r>
          </w:p>
        </w:tc>
        <w:tc>
          <w:tcPr>
            <w:tcW w:w="1982" w:type="dxa"/>
          </w:tcPr>
          <w:p w:rsidR="00DD4428" w:rsidRDefault="00776428" w:rsidP="00AA0F43">
            <w:pPr>
              <w:jc w:val="center"/>
              <w:rPr>
                <w:lang w:val="en-US"/>
              </w:rPr>
            </w:pPr>
            <w:r>
              <w:rPr>
                <w:lang w:val="en-US"/>
              </w:rPr>
              <w:t>4.867</w:t>
            </w:r>
            <w:r w:rsidR="00DD4428">
              <w:rPr>
                <w:lang w:val="en-US"/>
              </w:rPr>
              <w:t xml:space="preserve"> </w:t>
            </w:r>
            <w:r>
              <w:rPr>
                <w:lang w:val="en-US"/>
              </w:rPr>
              <w:t>A</w:t>
            </w:r>
          </w:p>
        </w:tc>
      </w:tr>
    </w:tbl>
    <w:p w:rsidR="00DD4428" w:rsidRDefault="00DD4428" w:rsidP="006D0CAB">
      <w:pPr>
        <w:rPr>
          <w:lang w:val="en-US"/>
        </w:rPr>
      </w:pP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4</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AA0F43">
        <w:trPr>
          <w:trHeight w:val="265"/>
          <w:jc w:val="center"/>
        </w:trPr>
        <w:tc>
          <w:tcPr>
            <w:tcW w:w="1651" w:type="dxa"/>
          </w:tcPr>
          <w:p w:rsidR="00DE3189" w:rsidRDefault="00DE3189" w:rsidP="00AA0F43">
            <w:pPr>
              <w:jc w:val="center"/>
              <w:rPr>
                <w:lang w:val="en-US"/>
              </w:rPr>
            </w:pPr>
            <w:proofErr w:type="spellStart"/>
            <w:r>
              <w:rPr>
                <w:lang w:val="en-US"/>
              </w:rPr>
              <w:t>S.no</w:t>
            </w:r>
            <w:proofErr w:type="spellEnd"/>
          </w:p>
        </w:tc>
        <w:tc>
          <w:tcPr>
            <w:tcW w:w="1725" w:type="dxa"/>
          </w:tcPr>
          <w:p w:rsidR="00DE3189" w:rsidRDefault="00DE3189" w:rsidP="00AA0F43">
            <w:pPr>
              <w:jc w:val="center"/>
              <w:rPr>
                <w:lang w:val="en-US"/>
              </w:rPr>
            </w:pPr>
            <w:r>
              <w:rPr>
                <w:lang w:val="en-US"/>
              </w:rPr>
              <w:t>Voltage</w:t>
            </w:r>
          </w:p>
        </w:tc>
        <w:tc>
          <w:tcPr>
            <w:tcW w:w="1819" w:type="dxa"/>
          </w:tcPr>
          <w:p w:rsidR="00DE3189" w:rsidRDefault="00DE3189" w:rsidP="00AA0F43">
            <w:pPr>
              <w:jc w:val="center"/>
              <w:rPr>
                <w:lang w:val="en-US"/>
              </w:rPr>
            </w:pPr>
            <w:r>
              <w:rPr>
                <w:lang w:val="en-US"/>
              </w:rPr>
              <w:t>Frequency</w:t>
            </w:r>
          </w:p>
        </w:tc>
        <w:tc>
          <w:tcPr>
            <w:tcW w:w="2035" w:type="dxa"/>
          </w:tcPr>
          <w:p w:rsidR="00DE3189" w:rsidRDefault="00DE3189" w:rsidP="00AA0F43">
            <w:pPr>
              <w:jc w:val="center"/>
              <w:rPr>
                <w:lang w:val="en-US"/>
              </w:rPr>
            </w:pPr>
            <w:r>
              <w:rPr>
                <w:lang w:val="en-US"/>
              </w:rPr>
              <w:t>Output Power</w:t>
            </w:r>
          </w:p>
        </w:tc>
        <w:tc>
          <w:tcPr>
            <w:tcW w:w="1982" w:type="dxa"/>
          </w:tcPr>
          <w:p w:rsidR="00DE3189" w:rsidRDefault="00A86384" w:rsidP="00AA0F43">
            <w:pPr>
              <w:jc w:val="center"/>
              <w:rPr>
                <w:lang w:val="en-US"/>
              </w:rPr>
            </w:pPr>
            <w:r>
              <w:rPr>
                <w:lang w:val="en-US"/>
              </w:rPr>
              <w:t>Power factor</w:t>
            </w:r>
          </w:p>
        </w:tc>
      </w:tr>
      <w:tr w:rsidR="00DE3189" w:rsidTr="00AA0F43">
        <w:trPr>
          <w:trHeight w:val="250"/>
          <w:jc w:val="center"/>
        </w:trPr>
        <w:tc>
          <w:tcPr>
            <w:tcW w:w="1651" w:type="dxa"/>
          </w:tcPr>
          <w:p w:rsidR="00DE3189" w:rsidRDefault="00DE3189" w:rsidP="00AA0F43">
            <w:pPr>
              <w:jc w:val="center"/>
              <w:rPr>
                <w:lang w:val="en-US"/>
              </w:rPr>
            </w:pPr>
            <w:r>
              <w:rPr>
                <w:lang w:val="en-US"/>
              </w:rPr>
              <w:t>1</w:t>
            </w:r>
          </w:p>
        </w:tc>
        <w:tc>
          <w:tcPr>
            <w:tcW w:w="1725" w:type="dxa"/>
          </w:tcPr>
          <w:p w:rsidR="00DE3189" w:rsidRDefault="00DE3189" w:rsidP="00AA0F43">
            <w:pPr>
              <w:jc w:val="center"/>
              <w:rPr>
                <w:lang w:val="en-US"/>
              </w:rPr>
            </w:pPr>
            <w:r>
              <w:rPr>
                <w:lang w:val="en-US"/>
              </w:rPr>
              <w:t>256V</w:t>
            </w:r>
          </w:p>
        </w:tc>
        <w:tc>
          <w:tcPr>
            <w:tcW w:w="1819" w:type="dxa"/>
          </w:tcPr>
          <w:p w:rsidR="00DE3189" w:rsidRDefault="00DE3189" w:rsidP="00AA0F43">
            <w:pPr>
              <w:jc w:val="center"/>
              <w:rPr>
                <w:lang w:val="en-US"/>
              </w:rPr>
            </w:pPr>
            <w:r>
              <w:rPr>
                <w:lang w:val="en-US"/>
              </w:rPr>
              <w:t>32 Hz</w:t>
            </w:r>
          </w:p>
        </w:tc>
        <w:tc>
          <w:tcPr>
            <w:tcW w:w="2035" w:type="dxa"/>
          </w:tcPr>
          <w:p w:rsidR="00DE3189" w:rsidRDefault="00DE3189" w:rsidP="00AA0F43">
            <w:pPr>
              <w:jc w:val="center"/>
              <w:rPr>
                <w:lang w:val="en-US"/>
              </w:rPr>
            </w:pPr>
            <w:r>
              <w:rPr>
                <w:lang w:val="en-US"/>
              </w:rPr>
              <w:t>1545</w:t>
            </w:r>
            <w:r>
              <w:rPr>
                <w:lang w:val="en-US"/>
              </w:rPr>
              <w:t xml:space="preserve"> W</w:t>
            </w:r>
          </w:p>
        </w:tc>
        <w:tc>
          <w:tcPr>
            <w:tcW w:w="1982" w:type="dxa"/>
          </w:tcPr>
          <w:p w:rsidR="00DE3189" w:rsidRDefault="00A86384" w:rsidP="00AA0F43">
            <w:pPr>
              <w:jc w:val="center"/>
              <w:rPr>
                <w:lang w:val="en-US"/>
              </w:rPr>
            </w:pPr>
            <w:r>
              <w:rPr>
                <w:lang w:val="en-US"/>
              </w:rPr>
              <w:t>0.79</w:t>
            </w:r>
          </w:p>
        </w:tc>
      </w:tr>
      <w:tr w:rsidR="00DE3189" w:rsidTr="00AA0F43">
        <w:trPr>
          <w:trHeight w:val="265"/>
          <w:jc w:val="center"/>
        </w:trPr>
        <w:tc>
          <w:tcPr>
            <w:tcW w:w="1651" w:type="dxa"/>
          </w:tcPr>
          <w:p w:rsidR="00DE3189" w:rsidRDefault="00DE3189" w:rsidP="00AA0F43">
            <w:pPr>
              <w:jc w:val="center"/>
              <w:rPr>
                <w:lang w:val="en-US"/>
              </w:rPr>
            </w:pPr>
            <w:r>
              <w:rPr>
                <w:lang w:val="en-US"/>
              </w:rPr>
              <w:t>2</w:t>
            </w:r>
          </w:p>
        </w:tc>
        <w:tc>
          <w:tcPr>
            <w:tcW w:w="1725" w:type="dxa"/>
          </w:tcPr>
          <w:p w:rsidR="00DE3189" w:rsidRDefault="00DE3189" w:rsidP="00AA0F43">
            <w:pPr>
              <w:jc w:val="center"/>
              <w:rPr>
                <w:lang w:val="en-US"/>
              </w:rPr>
            </w:pPr>
            <w:r>
              <w:rPr>
                <w:lang w:val="en-US"/>
              </w:rPr>
              <w:t>400V</w:t>
            </w:r>
          </w:p>
        </w:tc>
        <w:tc>
          <w:tcPr>
            <w:tcW w:w="1819" w:type="dxa"/>
          </w:tcPr>
          <w:p w:rsidR="00DE3189" w:rsidRDefault="00DE3189" w:rsidP="00AA0F43">
            <w:pPr>
              <w:jc w:val="center"/>
              <w:rPr>
                <w:lang w:val="en-US"/>
              </w:rPr>
            </w:pPr>
            <w:r>
              <w:rPr>
                <w:lang w:val="en-US"/>
              </w:rPr>
              <w:t>50 Hz</w:t>
            </w:r>
          </w:p>
        </w:tc>
        <w:tc>
          <w:tcPr>
            <w:tcW w:w="2035" w:type="dxa"/>
          </w:tcPr>
          <w:p w:rsidR="00DE3189" w:rsidRDefault="00A86384" w:rsidP="00AA0F43">
            <w:pPr>
              <w:jc w:val="center"/>
              <w:rPr>
                <w:lang w:val="en-US"/>
              </w:rPr>
            </w:pPr>
            <w:r>
              <w:rPr>
                <w:lang w:val="en-US"/>
              </w:rPr>
              <w:t xml:space="preserve">3716 </w:t>
            </w:r>
            <w:r w:rsidR="00DE3189">
              <w:rPr>
                <w:lang w:val="en-US"/>
              </w:rPr>
              <w:t>W</w:t>
            </w:r>
          </w:p>
        </w:tc>
        <w:tc>
          <w:tcPr>
            <w:tcW w:w="1982" w:type="dxa"/>
          </w:tcPr>
          <w:p w:rsidR="00DE3189" w:rsidRDefault="00A86384" w:rsidP="00AA0F43">
            <w:pPr>
              <w:jc w:val="center"/>
              <w:rPr>
                <w:lang w:val="en-US"/>
              </w:rPr>
            </w:pPr>
            <w:r>
              <w:rPr>
                <w:lang w:val="en-US"/>
              </w:rPr>
              <w:t>0.9236</w:t>
            </w:r>
          </w:p>
        </w:tc>
      </w:tr>
    </w:tbl>
    <w:p w:rsidR="00DE3189" w:rsidRDefault="00DE3189" w:rsidP="00CA5EBB">
      <w:pPr>
        <w:rPr>
          <w:lang w:val="en-US"/>
        </w:rPr>
      </w:pP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0"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5</w:t>
      </w:r>
      <w:r w:rsidRPr="006F7802">
        <w:rPr>
          <w:sz w:val="18"/>
          <w:szCs w:val="18"/>
          <w:lang w:val="en-US"/>
        </w:rPr>
        <w:t>.</w:t>
      </w:r>
      <w:r w:rsidR="00045075">
        <w:rPr>
          <w:sz w:val="18"/>
          <w:szCs w:val="18"/>
          <w:lang w:val="en-US"/>
        </w:rPr>
        <w:t xml:space="preserve"> </w:t>
      </w:r>
      <w:r>
        <w:rPr>
          <w:sz w:val="18"/>
          <w:szCs w:val="18"/>
          <w:lang w:val="en-US"/>
        </w:rPr>
        <w:t>Slip</w:t>
      </w:r>
      <w:r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AA0F43">
        <w:trPr>
          <w:trHeight w:val="265"/>
          <w:jc w:val="center"/>
        </w:trPr>
        <w:tc>
          <w:tcPr>
            <w:tcW w:w="1651" w:type="dxa"/>
          </w:tcPr>
          <w:p w:rsidR="00A86384" w:rsidRDefault="00A86384" w:rsidP="00AA0F43">
            <w:pPr>
              <w:jc w:val="center"/>
              <w:rPr>
                <w:lang w:val="en-US"/>
              </w:rPr>
            </w:pPr>
            <w:proofErr w:type="spellStart"/>
            <w:r>
              <w:rPr>
                <w:lang w:val="en-US"/>
              </w:rPr>
              <w:lastRenderedPageBreak/>
              <w:t>S.no</w:t>
            </w:r>
            <w:proofErr w:type="spellEnd"/>
          </w:p>
        </w:tc>
        <w:tc>
          <w:tcPr>
            <w:tcW w:w="1725" w:type="dxa"/>
          </w:tcPr>
          <w:p w:rsidR="00A86384" w:rsidRDefault="00A86384" w:rsidP="00AA0F43">
            <w:pPr>
              <w:jc w:val="center"/>
              <w:rPr>
                <w:lang w:val="en-US"/>
              </w:rPr>
            </w:pPr>
            <w:r>
              <w:rPr>
                <w:lang w:val="en-US"/>
              </w:rPr>
              <w:t>Voltage</w:t>
            </w:r>
          </w:p>
        </w:tc>
        <w:tc>
          <w:tcPr>
            <w:tcW w:w="1819" w:type="dxa"/>
          </w:tcPr>
          <w:p w:rsidR="00A86384" w:rsidRDefault="00A86384" w:rsidP="00AA0F43">
            <w:pPr>
              <w:jc w:val="center"/>
              <w:rPr>
                <w:lang w:val="en-US"/>
              </w:rPr>
            </w:pPr>
            <w:r>
              <w:rPr>
                <w:lang w:val="en-US"/>
              </w:rPr>
              <w:t>Frequency</w:t>
            </w:r>
          </w:p>
        </w:tc>
        <w:tc>
          <w:tcPr>
            <w:tcW w:w="2035" w:type="dxa"/>
          </w:tcPr>
          <w:p w:rsidR="00A86384" w:rsidRDefault="00A86384" w:rsidP="00AA0F43">
            <w:pPr>
              <w:jc w:val="center"/>
              <w:rPr>
                <w:lang w:val="en-US"/>
              </w:rPr>
            </w:pPr>
            <w:r>
              <w:rPr>
                <w:lang w:val="en-US"/>
              </w:rPr>
              <w:t>Output Power</w:t>
            </w:r>
          </w:p>
        </w:tc>
        <w:tc>
          <w:tcPr>
            <w:tcW w:w="1982" w:type="dxa"/>
          </w:tcPr>
          <w:p w:rsidR="00A86384" w:rsidRDefault="00A86384" w:rsidP="00AA0F43">
            <w:pPr>
              <w:jc w:val="center"/>
              <w:rPr>
                <w:lang w:val="en-US"/>
              </w:rPr>
            </w:pPr>
            <w:r>
              <w:rPr>
                <w:lang w:val="en-US"/>
              </w:rPr>
              <w:t>Slip</w:t>
            </w:r>
          </w:p>
        </w:tc>
      </w:tr>
      <w:tr w:rsidR="00A86384" w:rsidTr="00AA0F43">
        <w:trPr>
          <w:trHeight w:val="250"/>
          <w:jc w:val="center"/>
        </w:trPr>
        <w:tc>
          <w:tcPr>
            <w:tcW w:w="1651" w:type="dxa"/>
          </w:tcPr>
          <w:p w:rsidR="00A86384" w:rsidRDefault="00A86384" w:rsidP="00AA0F43">
            <w:pPr>
              <w:jc w:val="center"/>
              <w:rPr>
                <w:lang w:val="en-US"/>
              </w:rPr>
            </w:pPr>
            <w:r>
              <w:rPr>
                <w:lang w:val="en-US"/>
              </w:rPr>
              <w:t>1</w:t>
            </w:r>
          </w:p>
        </w:tc>
        <w:tc>
          <w:tcPr>
            <w:tcW w:w="1725" w:type="dxa"/>
          </w:tcPr>
          <w:p w:rsidR="00A86384" w:rsidRDefault="00A86384" w:rsidP="00AA0F43">
            <w:pPr>
              <w:jc w:val="center"/>
              <w:rPr>
                <w:lang w:val="en-US"/>
              </w:rPr>
            </w:pPr>
            <w:r>
              <w:rPr>
                <w:lang w:val="en-US"/>
              </w:rPr>
              <w:t>256V</w:t>
            </w:r>
          </w:p>
        </w:tc>
        <w:tc>
          <w:tcPr>
            <w:tcW w:w="1819" w:type="dxa"/>
          </w:tcPr>
          <w:p w:rsidR="00A86384" w:rsidRDefault="00A86384" w:rsidP="00AA0F43">
            <w:pPr>
              <w:jc w:val="center"/>
              <w:rPr>
                <w:lang w:val="en-US"/>
              </w:rPr>
            </w:pPr>
            <w:r>
              <w:rPr>
                <w:lang w:val="en-US"/>
              </w:rPr>
              <w:t>32 Hz</w:t>
            </w:r>
          </w:p>
        </w:tc>
        <w:tc>
          <w:tcPr>
            <w:tcW w:w="2035" w:type="dxa"/>
          </w:tcPr>
          <w:p w:rsidR="00A86384" w:rsidRDefault="00A86384" w:rsidP="00AA0F43">
            <w:pPr>
              <w:jc w:val="center"/>
              <w:rPr>
                <w:lang w:val="en-US"/>
              </w:rPr>
            </w:pPr>
            <w:r>
              <w:rPr>
                <w:lang w:val="en-US"/>
              </w:rPr>
              <w:t>1555 W</w:t>
            </w:r>
          </w:p>
        </w:tc>
        <w:tc>
          <w:tcPr>
            <w:tcW w:w="1982" w:type="dxa"/>
          </w:tcPr>
          <w:p w:rsidR="00A86384" w:rsidRDefault="00A86384" w:rsidP="00AA0F43">
            <w:pPr>
              <w:jc w:val="center"/>
              <w:rPr>
                <w:lang w:val="en-US"/>
              </w:rPr>
            </w:pPr>
            <w:r>
              <w:rPr>
                <w:lang w:val="en-US"/>
              </w:rPr>
              <w:t>0.0121</w:t>
            </w:r>
          </w:p>
        </w:tc>
      </w:tr>
      <w:tr w:rsidR="00A86384" w:rsidTr="00AA0F43">
        <w:trPr>
          <w:trHeight w:val="265"/>
          <w:jc w:val="center"/>
        </w:trPr>
        <w:tc>
          <w:tcPr>
            <w:tcW w:w="1651" w:type="dxa"/>
          </w:tcPr>
          <w:p w:rsidR="00A86384" w:rsidRDefault="00A86384" w:rsidP="00AA0F43">
            <w:pPr>
              <w:jc w:val="center"/>
              <w:rPr>
                <w:lang w:val="en-US"/>
              </w:rPr>
            </w:pPr>
            <w:r>
              <w:rPr>
                <w:lang w:val="en-US"/>
              </w:rPr>
              <w:t>2</w:t>
            </w:r>
          </w:p>
        </w:tc>
        <w:tc>
          <w:tcPr>
            <w:tcW w:w="1725" w:type="dxa"/>
          </w:tcPr>
          <w:p w:rsidR="00A86384" w:rsidRDefault="00A86384" w:rsidP="00AA0F43">
            <w:pPr>
              <w:jc w:val="center"/>
              <w:rPr>
                <w:lang w:val="en-US"/>
              </w:rPr>
            </w:pPr>
            <w:r>
              <w:rPr>
                <w:lang w:val="en-US"/>
              </w:rPr>
              <w:t>400V</w:t>
            </w:r>
          </w:p>
        </w:tc>
        <w:tc>
          <w:tcPr>
            <w:tcW w:w="1819" w:type="dxa"/>
          </w:tcPr>
          <w:p w:rsidR="00A86384" w:rsidRDefault="00A86384" w:rsidP="00AA0F43">
            <w:pPr>
              <w:jc w:val="center"/>
              <w:rPr>
                <w:lang w:val="en-US"/>
              </w:rPr>
            </w:pPr>
            <w:r>
              <w:rPr>
                <w:lang w:val="en-US"/>
              </w:rPr>
              <w:t>50 Hz</w:t>
            </w:r>
          </w:p>
        </w:tc>
        <w:tc>
          <w:tcPr>
            <w:tcW w:w="2035" w:type="dxa"/>
          </w:tcPr>
          <w:p w:rsidR="00A86384" w:rsidRDefault="00A86384" w:rsidP="00AA0F43">
            <w:pPr>
              <w:jc w:val="center"/>
              <w:rPr>
                <w:lang w:val="en-US"/>
              </w:rPr>
            </w:pPr>
            <w:r>
              <w:rPr>
                <w:lang w:val="en-US"/>
              </w:rPr>
              <w:t>3741 W</w:t>
            </w:r>
          </w:p>
        </w:tc>
        <w:tc>
          <w:tcPr>
            <w:tcW w:w="1982" w:type="dxa"/>
          </w:tcPr>
          <w:p w:rsidR="00A86384" w:rsidRDefault="00A86384" w:rsidP="00AA0F43">
            <w:pPr>
              <w:jc w:val="center"/>
              <w:rPr>
                <w:lang w:val="en-US"/>
              </w:rPr>
            </w:pPr>
            <w:r>
              <w:rPr>
                <w:lang w:val="en-US"/>
              </w:rPr>
              <w:t>0.0121</w:t>
            </w:r>
          </w:p>
        </w:tc>
      </w:tr>
    </w:tbl>
    <w:p w:rsidR="00A86384" w:rsidRDefault="00A86384" w:rsidP="0018226E">
      <w:pPr>
        <w:rPr>
          <w:lang w:val="en-US"/>
        </w:rPr>
      </w:pP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1"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6</w:t>
      </w:r>
      <w:r w:rsidRPr="006F7802">
        <w:rPr>
          <w:sz w:val="18"/>
          <w:szCs w:val="18"/>
          <w:lang w:val="en-US"/>
        </w:rPr>
        <w:t>.</w:t>
      </w:r>
      <w:r>
        <w:rPr>
          <w:sz w:val="18"/>
          <w:szCs w:val="18"/>
          <w:lang w:val="en-US"/>
        </w:rPr>
        <w:t xml:space="preserve"> Efficiency</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AA0F43">
        <w:trPr>
          <w:trHeight w:val="265"/>
          <w:jc w:val="center"/>
        </w:trPr>
        <w:tc>
          <w:tcPr>
            <w:tcW w:w="1966" w:type="dxa"/>
          </w:tcPr>
          <w:p w:rsidR="004623A5" w:rsidRDefault="004623A5" w:rsidP="00AA0F43">
            <w:pPr>
              <w:jc w:val="center"/>
              <w:rPr>
                <w:lang w:val="en-US"/>
              </w:rPr>
            </w:pPr>
            <w:proofErr w:type="spellStart"/>
            <w:r>
              <w:rPr>
                <w:lang w:val="en-US"/>
              </w:rPr>
              <w:t>S.No</w:t>
            </w:r>
            <w:proofErr w:type="spellEnd"/>
          </w:p>
        </w:tc>
        <w:tc>
          <w:tcPr>
            <w:tcW w:w="1966" w:type="dxa"/>
          </w:tcPr>
          <w:p w:rsidR="004623A5" w:rsidRDefault="004623A5" w:rsidP="00AA0F43">
            <w:pPr>
              <w:jc w:val="center"/>
              <w:rPr>
                <w:lang w:val="en-US"/>
              </w:rPr>
            </w:pPr>
            <w:r>
              <w:rPr>
                <w:lang w:val="en-US"/>
              </w:rPr>
              <w:t>Rotor resistance</w:t>
            </w:r>
          </w:p>
        </w:tc>
        <w:tc>
          <w:tcPr>
            <w:tcW w:w="2295" w:type="dxa"/>
          </w:tcPr>
          <w:p w:rsidR="004623A5" w:rsidRDefault="004623A5" w:rsidP="00AA0F43">
            <w:pPr>
              <w:jc w:val="center"/>
              <w:rPr>
                <w:lang w:val="en-US"/>
              </w:rPr>
            </w:pPr>
            <w:r>
              <w:rPr>
                <w:lang w:val="en-US"/>
              </w:rPr>
              <w:t>Output Power</w:t>
            </w:r>
          </w:p>
        </w:tc>
        <w:tc>
          <w:tcPr>
            <w:tcW w:w="2249" w:type="dxa"/>
          </w:tcPr>
          <w:p w:rsidR="004623A5" w:rsidRDefault="004623A5" w:rsidP="00AA0F43">
            <w:pPr>
              <w:jc w:val="center"/>
              <w:rPr>
                <w:lang w:val="en-US"/>
              </w:rPr>
            </w:pPr>
            <w:r>
              <w:rPr>
                <w:lang w:val="en-US"/>
              </w:rPr>
              <w:t>Efficiency</w:t>
            </w:r>
          </w:p>
        </w:tc>
      </w:tr>
      <w:tr w:rsidR="004623A5" w:rsidTr="00AA0F43">
        <w:trPr>
          <w:trHeight w:val="250"/>
          <w:jc w:val="center"/>
        </w:trPr>
        <w:tc>
          <w:tcPr>
            <w:tcW w:w="1966" w:type="dxa"/>
          </w:tcPr>
          <w:p w:rsidR="004623A5" w:rsidRDefault="004623A5" w:rsidP="00AA0F43">
            <w:pPr>
              <w:jc w:val="center"/>
              <w:rPr>
                <w:lang w:val="en-US"/>
              </w:rPr>
            </w:pPr>
            <w:r>
              <w:rPr>
                <w:lang w:val="en-US"/>
              </w:rPr>
              <w:t>1</w:t>
            </w:r>
          </w:p>
        </w:tc>
        <w:tc>
          <w:tcPr>
            <w:tcW w:w="1966" w:type="dxa"/>
          </w:tcPr>
          <w:p w:rsidR="004623A5" w:rsidRDefault="004623A5" w:rsidP="00AA0F43">
            <w:pPr>
              <w:jc w:val="center"/>
              <w:rPr>
                <w:lang w:val="en-US"/>
              </w:rPr>
            </w:pPr>
            <w:r>
              <w:rPr>
                <w:lang w:val="en-US"/>
              </w:rPr>
              <w:t>1.286 Ω</w:t>
            </w:r>
          </w:p>
        </w:tc>
        <w:tc>
          <w:tcPr>
            <w:tcW w:w="2295" w:type="dxa"/>
          </w:tcPr>
          <w:p w:rsidR="004623A5" w:rsidRDefault="004623A5" w:rsidP="00AA0F43">
            <w:pPr>
              <w:jc w:val="center"/>
              <w:rPr>
                <w:lang w:val="en-US"/>
              </w:rPr>
            </w:pPr>
            <w:r>
              <w:rPr>
                <w:lang w:val="en-US"/>
              </w:rPr>
              <w:t>3911 W</w:t>
            </w:r>
          </w:p>
        </w:tc>
        <w:tc>
          <w:tcPr>
            <w:tcW w:w="2249" w:type="dxa"/>
          </w:tcPr>
          <w:p w:rsidR="004623A5" w:rsidRDefault="004623A5" w:rsidP="00AA0F43">
            <w:pPr>
              <w:jc w:val="center"/>
              <w:rPr>
                <w:lang w:val="en-US"/>
              </w:rPr>
            </w:pPr>
            <w:r>
              <w:rPr>
                <w:lang w:val="en-US"/>
              </w:rPr>
              <w:t>49.94 %</w:t>
            </w:r>
          </w:p>
        </w:tc>
      </w:tr>
      <w:tr w:rsidR="004623A5" w:rsidTr="00AA0F43">
        <w:trPr>
          <w:trHeight w:val="265"/>
          <w:jc w:val="center"/>
        </w:trPr>
        <w:tc>
          <w:tcPr>
            <w:tcW w:w="1966" w:type="dxa"/>
          </w:tcPr>
          <w:p w:rsidR="004623A5" w:rsidRDefault="004623A5" w:rsidP="00AA0F43">
            <w:pPr>
              <w:jc w:val="center"/>
              <w:rPr>
                <w:lang w:val="en-US"/>
              </w:rPr>
            </w:pPr>
            <w:r>
              <w:rPr>
                <w:lang w:val="en-US"/>
              </w:rPr>
              <w:t>2</w:t>
            </w:r>
          </w:p>
        </w:tc>
        <w:tc>
          <w:tcPr>
            <w:tcW w:w="1966" w:type="dxa"/>
          </w:tcPr>
          <w:p w:rsidR="004623A5" w:rsidRDefault="004623A5" w:rsidP="00AA0F43">
            <w:pPr>
              <w:jc w:val="center"/>
              <w:rPr>
                <w:lang w:val="en-US"/>
              </w:rPr>
            </w:pPr>
            <w:r>
              <w:rPr>
                <w:lang w:val="en-US"/>
              </w:rPr>
              <w:t>2.4434 Ω</w:t>
            </w:r>
          </w:p>
        </w:tc>
        <w:tc>
          <w:tcPr>
            <w:tcW w:w="2295" w:type="dxa"/>
          </w:tcPr>
          <w:p w:rsidR="004623A5" w:rsidRDefault="004623A5" w:rsidP="00AA0F43">
            <w:pPr>
              <w:jc w:val="center"/>
              <w:rPr>
                <w:lang w:val="en-US"/>
              </w:rPr>
            </w:pPr>
            <w:r>
              <w:rPr>
                <w:lang w:val="en-US"/>
              </w:rPr>
              <w:t xml:space="preserve">2276 </w:t>
            </w:r>
            <w:r>
              <w:rPr>
                <w:lang w:val="en-US"/>
              </w:rPr>
              <w:t>W</w:t>
            </w:r>
          </w:p>
        </w:tc>
        <w:tc>
          <w:tcPr>
            <w:tcW w:w="2249" w:type="dxa"/>
          </w:tcPr>
          <w:p w:rsidR="004623A5" w:rsidRDefault="004623A5" w:rsidP="00AA0F43">
            <w:pPr>
              <w:jc w:val="center"/>
              <w:rPr>
                <w:lang w:val="en-US"/>
              </w:rPr>
            </w:pPr>
            <w:r>
              <w:rPr>
                <w:lang w:val="en-US"/>
              </w:rPr>
              <w:t xml:space="preserve">50.02 % </w:t>
            </w:r>
          </w:p>
        </w:tc>
      </w:tr>
    </w:tbl>
    <w:p w:rsidR="004623A5" w:rsidRDefault="004623A5" w:rsidP="00336322">
      <w:pPr>
        <w:rPr>
          <w:lang w:val="en-US"/>
        </w:rPr>
      </w:pPr>
    </w:p>
    <w:p w:rsidR="00336322" w:rsidRP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992AFB" w:rsidRPr="005B58C5" w:rsidRDefault="00336322" w:rsidP="00336322">
      <w:pPr>
        <w:rPr>
          <w:u w:val="single"/>
          <w:lang w:val="en-US"/>
        </w:rPr>
      </w:pPr>
      <w:r w:rsidRPr="005B58C5">
        <w:rPr>
          <w:u w:val="single"/>
          <w:lang w:val="en-US"/>
        </w:rPr>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lastRenderedPageBreak/>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2"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7</w:t>
      </w:r>
      <w:r w:rsidRPr="006F7802">
        <w:rPr>
          <w:sz w:val="18"/>
          <w:szCs w:val="18"/>
          <w:lang w:val="en-US"/>
        </w:rPr>
        <w:t>.</w:t>
      </w:r>
      <w:r>
        <w:rPr>
          <w:sz w:val="18"/>
          <w:szCs w:val="18"/>
          <w:lang w:val="en-US"/>
        </w:rPr>
        <w:t xml:space="preserve"> Line current</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435559" w:rsidP="00AA0F43">
            <w:pPr>
              <w:jc w:val="center"/>
              <w:rPr>
                <w:lang w:val="en-US"/>
              </w:rPr>
            </w:pPr>
            <w:r>
              <w:rPr>
                <w:lang w:val="en-US"/>
              </w:rPr>
              <w:t>Line current</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435559" w:rsidP="00435559">
            <w:pPr>
              <w:jc w:val="center"/>
              <w:rPr>
                <w:lang w:val="en-US"/>
              </w:rPr>
            </w:pPr>
            <w:r>
              <w:rPr>
                <w:lang w:val="en-US"/>
              </w:rPr>
              <w:t>3</w:t>
            </w:r>
            <w:r>
              <w:rPr>
                <w:lang w:val="en-US"/>
              </w:rPr>
              <w:t xml:space="preserve">719 </w:t>
            </w:r>
            <w:r>
              <w:rPr>
                <w:lang w:val="en-US"/>
              </w:rPr>
              <w:t>W</w:t>
            </w:r>
          </w:p>
        </w:tc>
        <w:tc>
          <w:tcPr>
            <w:tcW w:w="2249" w:type="dxa"/>
          </w:tcPr>
          <w:p w:rsidR="00435559" w:rsidRDefault="00435559" w:rsidP="00AA0F43">
            <w:pPr>
              <w:jc w:val="center"/>
              <w:rPr>
                <w:lang w:val="en-US"/>
              </w:rPr>
            </w:pPr>
            <w:r>
              <w:rPr>
                <w:lang w:val="en-US"/>
              </w:rPr>
              <w:t>7.768 A</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435559">
            <w:pPr>
              <w:jc w:val="center"/>
              <w:rPr>
                <w:lang w:val="en-US"/>
              </w:rPr>
            </w:pPr>
            <w:r>
              <w:rPr>
                <w:lang w:val="en-US"/>
              </w:rPr>
              <w:t>2</w:t>
            </w:r>
            <w:r>
              <w:rPr>
                <w:lang w:val="en-US"/>
              </w:rPr>
              <w:t>135</w:t>
            </w:r>
            <w:r>
              <w:rPr>
                <w:lang w:val="en-US"/>
              </w:rPr>
              <w:t xml:space="preserve"> W</w:t>
            </w:r>
          </w:p>
        </w:tc>
        <w:tc>
          <w:tcPr>
            <w:tcW w:w="2249" w:type="dxa"/>
          </w:tcPr>
          <w:p w:rsidR="00435559" w:rsidRDefault="00435559" w:rsidP="00435559">
            <w:pPr>
              <w:jc w:val="center"/>
              <w:rPr>
                <w:lang w:val="en-US"/>
              </w:rPr>
            </w:pPr>
            <w:r>
              <w:rPr>
                <w:lang w:val="en-US"/>
              </w:rPr>
              <w:t>5</w:t>
            </w:r>
            <w:r>
              <w:rPr>
                <w:lang w:val="en-US"/>
              </w:rPr>
              <w:t>.404 A</w:t>
            </w:r>
            <w:r>
              <w:rPr>
                <w:lang w:val="en-US"/>
              </w:rPr>
              <w:t xml:space="preserve"> </w:t>
            </w:r>
          </w:p>
        </w:tc>
      </w:tr>
    </w:tbl>
    <w:p w:rsidR="00435559" w:rsidRDefault="00435559" w:rsidP="00336322">
      <w:pPr>
        <w:rPr>
          <w:lang w:val="en-US"/>
        </w:rPr>
      </w:pP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416300" cy="2562225"/>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5B58C5" w:rsidRPr="005B58C5" w:rsidRDefault="005B58C5" w:rsidP="005B58C5">
      <w:pPr>
        <w:jc w:val="center"/>
        <w:rPr>
          <w:sz w:val="18"/>
          <w:szCs w:val="18"/>
          <w:lang w:val="en-US"/>
        </w:rPr>
      </w:pPr>
      <w:r w:rsidRPr="006F7802">
        <w:rPr>
          <w:sz w:val="18"/>
          <w:szCs w:val="18"/>
          <w:lang w:val="en-US"/>
        </w:rPr>
        <w:t>Figure1</w:t>
      </w:r>
      <w:r>
        <w:rPr>
          <w:sz w:val="18"/>
          <w:szCs w:val="18"/>
          <w:lang w:val="en-US"/>
        </w:rPr>
        <w:t>8</w:t>
      </w:r>
      <w:r w:rsidRPr="006F7802">
        <w:rPr>
          <w:sz w:val="18"/>
          <w:szCs w:val="18"/>
          <w:lang w:val="en-US"/>
        </w:rPr>
        <w:t>.</w:t>
      </w:r>
      <w:r>
        <w:rPr>
          <w:sz w:val="18"/>
          <w:szCs w:val="18"/>
          <w:lang w:val="en-US"/>
        </w:rPr>
        <w:t xml:space="preserve"> Power factor</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power factor remains the same with respect output power for varying R2 values.</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lastRenderedPageBreak/>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435559" w:rsidP="00AA0F43">
            <w:pPr>
              <w:jc w:val="center"/>
              <w:rPr>
                <w:lang w:val="en-US"/>
              </w:rPr>
            </w:pPr>
            <w:r>
              <w:rPr>
                <w:lang w:val="en-US"/>
              </w:rPr>
              <w:t>Power factor</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435559" w:rsidP="00435559">
            <w:pPr>
              <w:jc w:val="center"/>
              <w:rPr>
                <w:lang w:val="en-US"/>
              </w:rPr>
            </w:pPr>
            <w:r>
              <w:rPr>
                <w:lang w:val="en-US"/>
              </w:rPr>
              <w:t>39</w:t>
            </w:r>
            <w:r>
              <w:rPr>
                <w:lang w:val="en-US"/>
              </w:rPr>
              <w:t>61</w:t>
            </w:r>
            <w:r>
              <w:rPr>
                <w:lang w:val="en-US"/>
              </w:rPr>
              <w:t xml:space="preserve"> W</w:t>
            </w:r>
          </w:p>
        </w:tc>
        <w:tc>
          <w:tcPr>
            <w:tcW w:w="2249" w:type="dxa"/>
          </w:tcPr>
          <w:p w:rsidR="00435559" w:rsidRDefault="00435559" w:rsidP="00AA0F43">
            <w:pPr>
              <w:jc w:val="center"/>
              <w:rPr>
                <w:lang w:val="en-US"/>
              </w:rPr>
            </w:pPr>
            <w:r>
              <w:rPr>
                <w:lang w:val="en-US"/>
              </w:rPr>
              <w:t>0.8057</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AA0F43">
            <w:pPr>
              <w:jc w:val="center"/>
              <w:rPr>
                <w:lang w:val="en-US"/>
              </w:rPr>
            </w:pPr>
            <w:r>
              <w:rPr>
                <w:lang w:val="en-US"/>
              </w:rPr>
              <w:t>2293</w:t>
            </w:r>
            <w:r>
              <w:rPr>
                <w:lang w:val="en-US"/>
              </w:rPr>
              <w:t xml:space="preserve"> W</w:t>
            </w:r>
          </w:p>
        </w:tc>
        <w:tc>
          <w:tcPr>
            <w:tcW w:w="2249" w:type="dxa"/>
          </w:tcPr>
          <w:p w:rsidR="00435559" w:rsidRDefault="00435559" w:rsidP="00AA0F43">
            <w:pPr>
              <w:jc w:val="center"/>
              <w:rPr>
                <w:lang w:val="en-US"/>
              </w:rPr>
            </w:pPr>
            <w:r>
              <w:rPr>
                <w:lang w:val="en-US"/>
              </w:rPr>
              <w:t>0.6819</w:t>
            </w:r>
            <w:r>
              <w:rPr>
                <w:lang w:val="en-US"/>
              </w:rPr>
              <w:t xml:space="preserve"> </w:t>
            </w:r>
          </w:p>
        </w:tc>
      </w:tr>
    </w:tbl>
    <w:p w:rsidR="00435559" w:rsidRDefault="00435559" w:rsidP="00336322">
      <w:pPr>
        <w:rPr>
          <w:lang w:val="en-US"/>
        </w:rPr>
      </w:pPr>
    </w:p>
    <w:p w:rsidR="005B58C5"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4"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5B58C5" w:rsidP="005B58C5">
      <w:pPr>
        <w:jc w:val="center"/>
        <w:rPr>
          <w:sz w:val="18"/>
          <w:szCs w:val="18"/>
          <w:lang w:val="en-US"/>
        </w:rPr>
      </w:pPr>
      <w:r w:rsidRPr="006F7802">
        <w:rPr>
          <w:sz w:val="18"/>
          <w:szCs w:val="18"/>
          <w:lang w:val="en-US"/>
        </w:rPr>
        <w:t>Figure1</w:t>
      </w:r>
      <w:r>
        <w:rPr>
          <w:sz w:val="18"/>
          <w:szCs w:val="18"/>
          <w:lang w:val="en-US"/>
        </w:rPr>
        <w:t>9</w:t>
      </w:r>
      <w:r w:rsidRPr="006F7802">
        <w:rPr>
          <w:sz w:val="18"/>
          <w:szCs w:val="18"/>
          <w:lang w:val="en-US"/>
        </w:rPr>
        <w:t>.</w:t>
      </w:r>
      <w:r>
        <w:rPr>
          <w:sz w:val="18"/>
          <w:szCs w:val="18"/>
          <w:lang w:val="en-US"/>
        </w:rPr>
        <w:t xml:space="preserve"> Slip</w:t>
      </w:r>
      <w:r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AA0F43">
        <w:trPr>
          <w:trHeight w:val="265"/>
          <w:jc w:val="center"/>
        </w:trPr>
        <w:tc>
          <w:tcPr>
            <w:tcW w:w="1966" w:type="dxa"/>
          </w:tcPr>
          <w:p w:rsidR="00435559" w:rsidRDefault="00435559" w:rsidP="00AA0F43">
            <w:pPr>
              <w:jc w:val="center"/>
              <w:rPr>
                <w:lang w:val="en-US"/>
              </w:rPr>
            </w:pPr>
            <w:proofErr w:type="spellStart"/>
            <w:r>
              <w:rPr>
                <w:lang w:val="en-US"/>
              </w:rPr>
              <w:t>S.No</w:t>
            </w:r>
            <w:proofErr w:type="spellEnd"/>
          </w:p>
        </w:tc>
        <w:tc>
          <w:tcPr>
            <w:tcW w:w="1966" w:type="dxa"/>
          </w:tcPr>
          <w:p w:rsidR="00435559" w:rsidRDefault="00435559" w:rsidP="00AA0F43">
            <w:pPr>
              <w:jc w:val="center"/>
              <w:rPr>
                <w:lang w:val="en-US"/>
              </w:rPr>
            </w:pPr>
            <w:r>
              <w:rPr>
                <w:lang w:val="en-US"/>
              </w:rPr>
              <w:t>Rotor resistance</w:t>
            </w:r>
          </w:p>
        </w:tc>
        <w:tc>
          <w:tcPr>
            <w:tcW w:w="2295" w:type="dxa"/>
          </w:tcPr>
          <w:p w:rsidR="00435559" w:rsidRDefault="00435559" w:rsidP="00AA0F43">
            <w:pPr>
              <w:jc w:val="center"/>
              <w:rPr>
                <w:lang w:val="en-US"/>
              </w:rPr>
            </w:pPr>
            <w:r>
              <w:rPr>
                <w:lang w:val="en-US"/>
              </w:rPr>
              <w:t>Output Power</w:t>
            </w:r>
          </w:p>
        </w:tc>
        <w:tc>
          <w:tcPr>
            <w:tcW w:w="2249" w:type="dxa"/>
          </w:tcPr>
          <w:p w:rsidR="00435559" w:rsidRDefault="000541ED" w:rsidP="00AA0F43">
            <w:pPr>
              <w:jc w:val="center"/>
              <w:rPr>
                <w:lang w:val="en-US"/>
              </w:rPr>
            </w:pPr>
            <w:r>
              <w:rPr>
                <w:lang w:val="en-US"/>
              </w:rPr>
              <w:t>Slip</w:t>
            </w:r>
          </w:p>
        </w:tc>
      </w:tr>
      <w:tr w:rsidR="00435559" w:rsidTr="00AA0F43">
        <w:trPr>
          <w:trHeight w:val="250"/>
          <w:jc w:val="center"/>
        </w:trPr>
        <w:tc>
          <w:tcPr>
            <w:tcW w:w="1966" w:type="dxa"/>
          </w:tcPr>
          <w:p w:rsidR="00435559" w:rsidRDefault="00435559" w:rsidP="00AA0F43">
            <w:pPr>
              <w:jc w:val="center"/>
              <w:rPr>
                <w:lang w:val="en-US"/>
              </w:rPr>
            </w:pPr>
            <w:r>
              <w:rPr>
                <w:lang w:val="en-US"/>
              </w:rPr>
              <w:t>1</w:t>
            </w:r>
          </w:p>
        </w:tc>
        <w:tc>
          <w:tcPr>
            <w:tcW w:w="1966" w:type="dxa"/>
          </w:tcPr>
          <w:p w:rsidR="00435559" w:rsidRDefault="00435559" w:rsidP="00AA0F43">
            <w:pPr>
              <w:jc w:val="center"/>
              <w:rPr>
                <w:lang w:val="en-US"/>
              </w:rPr>
            </w:pPr>
            <w:r>
              <w:rPr>
                <w:lang w:val="en-US"/>
              </w:rPr>
              <w:t>1.286 Ω</w:t>
            </w:r>
          </w:p>
        </w:tc>
        <w:tc>
          <w:tcPr>
            <w:tcW w:w="2295" w:type="dxa"/>
          </w:tcPr>
          <w:p w:rsidR="00435559" w:rsidRDefault="000541ED" w:rsidP="00AA0F43">
            <w:pPr>
              <w:jc w:val="center"/>
              <w:rPr>
                <w:lang w:val="en-US"/>
              </w:rPr>
            </w:pPr>
            <w:r>
              <w:rPr>
                <w:lang w:val="en-US"/>
              </w:rPr>
              <w:t>3741</w:t>
            </w:r>
            <w:r w:rsidR="00435559">
              <w:rPr>
                <w:lang w:val="en-US"/>
              </w:rPr>
              <w:t xml:space="preserve"> W</w:t>
            </w:r>
          </w:p>
        </w:tc>
        <w:tc>
          <w:tcPr>
            <w:tcW w:w="2249" w:type="dxa"/>
          </w:tcPr>
          <w:p w:rsidR="00435559" w:rsidRDefault="000541ED" w:rsidP="00AA0F43">
            <w:pPr>
              <w:jc w:val="center"/>
              <w:rPr>
                <w:lang w:val="en-US"/>
              </w:rPr>
            </w:pPr>
            <w:r>
              <w:rPr>
                <w:lang w:val="en-US"/>
              </w:rPr>
              <w:t>0.0121</w:t>
            </w:r>
          </w:p>
        </w:tc>
      </w:tr>
      <w:tr w:rsidR="00435559" w:rsidTr="00AA0F43">
        <w:trPr>
          <w:trHeight w:val="265"/>
          <w:jc w:val="center"/>
        </w:trPr>
        <w:tc>
          <w:tcPr>
            <w:tcW w:w="1966" w:type="dxa"/>
          </w:tcPr>
          <w:p w:rsidR="00435559" w:rsidRDefault="00435559" w:rsidP="00AA0F43">
            <w:pPr>
              <w:jc w:val="center"/>
              <w:rPr>
                <w:lang w:val="en-US"/>
              </w:rPr>
            </w:pPr>
            <w:r>
              <w:rPr>
                <w:lang w:val="en-US"/>
              </w:rPr>
              <w:t>2</w:t>
            </w:r>
          </w:p>
        </w:tc>
        <w:tc>
          <w:tcPr>
            <w:tcW w:w="1966" w:type="dxa"/>
          </w:tcPr>
          <w:p w:rsidR="00435559" w:rsidRDefault="00435559" w:rsidP="00AA0F4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AA0F43">
            <w:pPr>
              <w:jc w:val="center"/>
              <w:rPr>
                <w:lang w:val="en-US"/>
              </w:rPr>
            </w:pPr>
            <w:r>
              <w:rPr>
                <w:lang w:val="en-US"/>
              </w:rPr>
              <w:t>0.0121</w:t>
            </w:r>
            <w:r w:rsidR="00435559">
              <w:rPr>
                <w:lang w:val="en-US"/>
              </w:rPr>
              <w:t xml:space="preserve"> </w:t>
            </w:r>
          </w:p>
        </w:tc>
      </w:tr>
    </w:tbl>
    <w:p w:rsidR="00435559" w:rsidRDefault="00435559" w:rsidP="00786024">
      <w:pPr>
        <w:rPr>
          <w:lang w:val="en-US"/>
        </w:rPr>
      </w:pPr>
    </w:p>
    <w:p w:rsidR="00786024"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5"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5A1A40" w:rsidP="006E3462">
      <w:pPr>
        <w:jc w:val="center"/>
        <w:rPr>
          <w:sz w:val="18"/>
          <w:szCs w:val="18"/>
          <w:lang w:val="en-US"/>
        </w:rPr>
      </w:pPr>
      <w:r>
        <w:rPr>
          <w:sz w:val="18"/>
          <w:szCs w:val="18"/>
          <w:lang w:val="en-US"/>
        </w:rPr>
        <w:t>Figure20</w:t>
      </w:r>
      <w:r w:rsidR="006E3462" w:rsidRPr="006F7802">
        <w:rPr>
          <w:sz w:val="18"/>
          <w:szCs w:val="18"/>
          <w:lang w:val="en-US"/>
        </w:rPr>
        <w:t>.</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AA0F43">
        <w:trPr>
          <w:trHeight w:val="265"/>
          <w:jc w:val="center"/>
        </w:trPr>
        <w:tc>
          <w:tcPr>
            <w:tcW w:w="1966" w:type="dxa"/>
          </w:tcPr>
          <w:p w:rsidR="000541ED" w:rsidRDefault="000541ED" w:rsidP="00AA0F43">
            <w:pPr>
              <w:jc w:val="center"/>
              <w:rPr>
                <w:lang w:val="en-US"/>
              </w:rPr>
            </w:pPr>
            <w:proofErr w:type="spellStart"/>
            <w:r>
              <w:rPr>
                <w:lang w:val="en-US"/>
              </w:rPr>
              <w:t>S.No</w:t>
            </w:r>
            <w:proofErr w:type="spellEnd"/>
          </w:p>
        </w:tc>
        <w:tc>
          <w:tcPr>
            <w:tcW w:w="1966" w:type="dxa"/>
          </w:tcPr>
          <w:p w:rsidR="000541ED" w:rsidRDefault="000541ED" w:rsidP="00AA0F43">
            <w:pPr>
              <w:jc w:val="center"/>
              <w:rPr>
                <w:lang w:val="en-US"/>
              </w:rPr>
            </w:pPr>
            <w:r>
              <w:rPr>
                <w:lang w:val="en-US"/>
              </w:rPr>
              <w:t>Rotor resistance</w:t>
            </w:r>
          </w:p>
        </w:tc>
        <w:tc>
          <w:tcPr>
            <w:tcW w:w="2295" w:type="dxa"/>
          </w:tcPr>
          <w:p w:rsidR="000541ED" w:rsidRDefault="000541ED" w:rsidP="00AA0F43">
            <w:pPr>
              <w:jc w:val="center"/>
              <w:rPr>
                <w:lang w:val="en-US"/>
              </w:rPr>
            </w:pPr>
            <w:r>
              <w:rPr>
                <w:lang w:val="en-US"/>
              </w:rPr>
              <w:t>Output Power</w:t>
            </w:r>
          </w:p>
        </w:tc>
        <w:tc>
          <w:tcPr>
            <w:tcW w:w="2249" w:type="dxa"/>
          </w:tcPr>
          <w:p w:rsidR="000541ED" w:rsidRDefault="000541ED" w:rsidP="00AA0F43">
            <w:pPr>
              <w:jc w:val="center"/>
              <w:rPr>
                <w:lang w:val="en-US"/>
              </w:rPr>
            </w:pPr>
            <w:r>
              <w:rPr>
                <w:lang w:val="en-US"/>
              </w:rPr>
              <w:t>Speed</w:t>
            </w:r>
          </w:p>
        </w:tc>
      </w:tr>
      <w:tr w:rsidR="000541ED" w:rsidTr="00AA0F43">
        <w:trPr>
          <w:trHeight w:val="250"/>
          <w:jc w:val="center"/>
        </w:trPr>
        <w:tc>
          <w:tcPr>
            <w:tcW w:w="1966" w:type="dxa"/>
          </w:tcPr>
          <w:p w:rsidR="000541ED" w:rsidRDefault="000541ED" w:rsidP="00AA0F43">
            <w:pPr>
              <w:jc w:val="center"/>
              <w:rPr>
                <w:lang w:val="en-US"/>
              </w:rPr>
            </w:pPr>
            <w:r>
              <w:rPr>
                <w:lang w:val="en-US"/>
              </w:rPr>
              <w:t>1</w:t>
            </w:r>
          </w:p>
        </w:tc>
        <w:tc>
          <w:tcPr>
            <w:tcW w:w="1966" w:type="dxa"/>
          </w:tcPr>
          <w:p w:rsidR="000541ED" w:rsidRDefault="000541ED" w:rsidP="00AA0F43">
            <w:pPr>
              <w:jc w:val="center"/>
              <w:rPr>
                <w:lang w:val="en-US"/>
              </w:rPr>
            </w:pPr>
            <w:r>
              <w:rPr>
                <w:lang w:val="en-US"/>
              </w:rPr>
              <w:t>1.286 Ω</w:t>
            </w:r>
          </w:p>
        </w:tc>
        <w:tc>
          <w:tcPr>
            <w:tcW w:w="2295" w:type="dxa"/>
          </w:tcPr>
          <w:p w:rsidR="000541ED" w:rsidRDefault="000541ED" w:rsidP="000541ED">
            <w:pPr>
              <w:jc w:val="center"/>
              <w:rPr>
                <w:lang w:val="en-US"/>
              </w:rPr>
            </w:pPr>
            <w:r>
              <w:rPr>
                <w:lang w:val="en-US"/>
              </w:rPr>
              <w:t>3</w:t>
            </w:r>
            <w:r>
              <w:rPr>
                <w:lang w:val="en-US"/>
              </w:rPr>
              <w:t>741</w:t>
            </w:r>
            <w:r>
              <w:rPr>
                <w:lang w:val="en-US"/>
              </w:rPr>
              <w:t xml:space="preserve"> W</w:t>
            </w:r>
          </w:p>
        </w:tc>
        <w:tc>
          <w:tcPr>
            <w:tcW w:w="2249" w:type="dxa"/>
          </w:tcPr>
          <w:p w:rsidR="000541ED" w:rsidRDefault="000541ED" w:rsidP="00AA0F43">
            <w:pPr>
              <w:jc w:val="center"/>
              <w:rPr>
                <w:lang w:val="en-US"/>
              </w:rPr>
            </w:pPr>
            <w:r>
              <w:rPr>
                <w:lang w:val="en-US"/>
              </w:rPr>
              <w:t>1482 rpm</w:t>
            </w:r>
          </w:p>
        </w:tc>
      </w:tr>
      <w:tr w:rsidR="000541ED" w:rsidTr="00AA0F43">
        <w:trPr>
          <w:trHeight w:val="265"/>
          <w:jc w:val="center"/>
        </w:trPr>
        <w:tc>
          <w:tcPr>
            <w:tcW w:w="1966" w:type="dxa"/>
          </w:tcPr>
          <w:p w:rsidR="000541ED" w:rsidRDefault="000541ED" w:rsidP="00AA0F43">
            <w:pPr>
              <w:jc w:val="center"/>
              <w:rPr>
                <w:lang w:val="en-US"/>
              </w:rPr>
            </w:pPr>
            <w:r>
              <w:rPr>
                <w:lang w:val="en-US"/>
              </w:rPr>
              <w:t>2</w:t>
            </w:r>
          </w:p>
        </w:tc>
        <w:tc>
          <w:tcPr>
            <w:tcW w:w="1966" w:type="dxa"/>
          </w:tcPr>
          <w:p w:rsidR="000541ED" w:rsidRDefault="000541ED" w:rsidP="00AA0F43">
            <w:pPr>
              <w:jc w:val="center"/>
              <w:rPr>
                <w:lang w:val="en-US"/>
              </w:rPr>
            </w:pPr>
            <w:r>
              <w:rPr>
                <w:lang w:val="en-US"/>
              </w:rPr>
              <w:t>2.4434 Ω</w:t>
            </w:r>
          </w:p>
        </w:tc>
        <w:tc>
          <w:tcPr>
            <w:tcW w:w="2295" w:type="dxa"/>
          </w:tcPr>
          <w:p w:rsidR="000541ED" w:rsidRDefault="000541ED" w:rsidP="00AA0F43">
            <w:pPr>
              <w:jc w:val="center"/>
              <w:rPr>
                <w:lang w:val="en-US"/>
              </w:rPr>
            </w:pPr>
            <w:r>
              <w:rPr>
                <w:lang w:val="en-US"/>
              </w:rPr>
              <w:t>2150</w:t>
            </w:r>
            <w:r>
              <w:rPr>
                <w:lang w:val="en-US"/>
              </w:rPr>
              <w:t xml:space="preserve"> W</w:t>
            </w:r>
          </w:p>
        </w:tc>
        <w:tc>
          <w:tcPr>
            <w:tcW w:w="2249" w:type="dxa"/>
          </w:tcPr>
          <w:p w:rsidR="000541ED" w:rsidRDefault="000541ED" w:rsidP="00AA0F43">
            <w:pPr>
              <w:jc w:val="center"/>
              <w:rPr>
                <w:lang w:val="en-US"/>
              </w:rPr>
            </w:pPr>
            <w:r>
              <w:rPr>
                <w:lang w:val="en-US"/>
              </w:rPr>
              <w:t>1482</w:t>
            </w:r>
            <w:r>
              <w:rPr>
                <w:lang w:val="en-US"/>
              </w:rPr>
              <w:t xml:space="preserve"> </w:t>
            </w:r>
            <w:r>
              <w:rPr>
                <w:lang w:val="en-US"/>
              </w:rPr>
              <w:t>rpm</w:t>
            </w:r>
          </w:p>
        </w:tc>
      </w:tr>
    </w:tbl>
    <w:p w:rsidR="000541ED" w:rsidRDefault="000541ED" w:rsidP="007A2E0B"/>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6"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4623A5" w:rsidP="00226605">
      <w:pPr>
        <w:jc w:val="center"/>
        <w:rPr>
          <w:sz w:val="18"/>
          <w:szCs w:val="18"/>
          <w:lang w:val="en-US"/>
        </w:rPr>
      </w:pPr>
      <w:r>
        <w:rPr>
          <w:sz w:val="18"/>
          <w:szCs w:val="18"/>
          <w:lang w:val="en-US"/>
        </w:rPr>
        <w:t>Figure21</w:t>
      </w:r>
      <w:r w:rsidR="00226605" w:rsidRPr="006F7802">
        <w:rPr>
          <w:sz w:val="18"/>
          <w:szCs w:val="18"/>
          <w:lang w:val="en-US"/>
        </w:rPr>
        <w:t>.</w:t>
      </w:r>
      <w:r w:rsidR="00226605">
        <w:rPr>
          <w:sz w:val="18"/>
          <w:szCs w:val="18"/>
          <w:lang w:val="en-US"/>
        </w:rPr>
        <w:t xml:space="preserve"> </w:t>
      </w:r>
      <w:r>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AA0F43">
        <w:trPr>
          <w:trHeight w:val="265"/>
          <w:jc w:val="center"/>
        </w:trPr>
        <w:tc>
          <w:tcPr>
            <w:tcW w:w="1966" w:type="dxa"/>
          </w:tcPr>
          <w:p w:rsidR="001D23C4" w:rsidRDefault="001D23C4" w:rsidP="00AA0F43">
            <w:pPr>
              <w:jc w:val="center"/>
              <w:rPr>
                <w:lang w:val="en-US"/>
              </w:rPr>
            </w:pPr>
            <w:proofErr w:type="spellStart"/>
            <w:r>
              <w:rPr>
                <w:lang w:val="en-US"/>
              </w:rPr>
              <w:t>S.No</w:t>
            </w:r>
            <w:proofErr w:type="spellEnd"/>
          </w:p>
        </w:tc>
        <w:tc>
          <w:tcPr>
            <w:tcW w:w="1966" w:type="dxa"/>
          </w:tcPr>
          <w:p w:rsidR="001D23C4" w:rsidRDefault="001D23C4" w:rsidP="00AA0F43">
            <w:pPr>
              <w:jc w:val="center"/>
              <w:rPr>
                <w:lang w:val="en-US"/>
              </w:rPr>
            </w:pPr>
            <w:r>
              <w:rPr>
                <w:lang w:val="en-US"/>
              </w:rPr>
              <w:t>Rotor resistance</w:t>
            </w:r>
          </w:p>
        </w:tc>
        <w:tc>
          <w:tcPr>
            <w:tcW w:w="2295" w:type="dxa"/>
          </w:tcPr>
          <w:p w:rsidR="001D23C4" w:rsidRDefault="001D23C4" w:rsidP="00AA0F43">
            <w:pPr>
              <w:jc w:val="center"/>
              <w:rPr>
                <w:lang w:val="en-US"/>
              </w:rPr>
            </w:pPr>
            <w:r>
              <w:rPr>
                <w:lang w:val="en-US"/>
              </w:rPr>
              <w:t>Output Power</w:t>
            </w:r>
          </w:p>
        </w:tc>
        <w:tc>
          <w:tcPr>
            <w:tcW w:w="2249" w:type="dxa"/>
          </w:tcPr>
          <w:p w:rsidR="001D23C4" w:rsidRDefault="001D23C4" w:rsidP="00AA0F43">
            <w:pPr>
              <w:jc w:val="center"/>
              <w:rPr>
                <w:lang w:val="en-US"/>
              </w:rPr>
            </w:pPr>
            <w:r>
              <w:rPr>
                <w:lang w:val="en-US"/>
              </w:rPr>
              <w:t>Torque</w:t>
            </w:r>
          </w:p>
        </w:tc>
      </w:tr>
      <w:tr w:rsidR="001D23C4" w:rsidTr="00AA0F43">
        <w:trPr>
          <w:trHeight w:val="250"/>
          <w:jc w:val="center"/>
        </w:trPr>
        <w:tc>
          <w:tcPr>
            <w:tcW w:w="1966" w:type="dxa"/>
          </w:tcPr>
          <w:p w:rsidR="001D23C4" w:rsidRDefault="001D23C4" w:rsidP="00AA0F43">
            <w:pPr>
              <w:jc w:val="center"/>
              <w:rPr>
                <w:lang w:val="en-US"/>
              </w:rPr>
            </w:pPr>
            <w:r>
              <w:rPr>
                <w:lang w:val="en-US"/>
              </w:rPr>
              <w:t>1</w:t>
            </w:r>
          </w:p>
        </w:tc>
        <w:tc>
          <w:tcPr>
            <w:tcW w:w="1966" w:type="dxa"/>
          </w:tcPr>
          <w:p w:rsidR="001D23C4" w:rsidRDefault="001D23C4" w:rsidP="00AA0F43">
            <w:pPr>
              <w:jc w:val="center"/>
              <w:rPr>
                <w:lang w:val="en-US"/>
              </w:rPr>
            </w:pPr>
            <w:r>
              <w:rPr>
                <w:lang w:val="en-US"/>
              </w:rPr>
              <w:t>1.286 Ω</w:t>
            </w:r>
          </w:p>
        </w:tc>
        <w:tc>
          <w:tcPr>
            <w:tcW w:w="2295" w:type="dxa"/>
          </w:tcPr>
          <w:p w:rsidR="001D23C4" w:rsidRDefault="001D23C4" w:rsidP="00AA0F43">
            <w:pPr>
              <w:jc w:val="center"/>
              <w:rPr>
                <w:lang w:val="en-US"/>
              </w:rPr>
            </w:pPr>
            <w:r>
              <w:rPr>
                <w:lang w:val="en-US"/>
              </w:rPr>
              <w:t>3</w:t>
            </w:r>
            <w:r>
              <w:rPr>
                <w:lang w:val="en-US"/>
              </w:rPr>
              <w:t>637</w:t>
            </w:r>
            <w:r>
              <w:rPr>
                <w:lang w:val="en-US"/>
              </w:rPr>
              <w:t xml:space="preserve"> W</w:t>
            </w:r>
          </w:p>
        </w:tc>
        <w:tc>
          <w:tcPr>
            <w:tcW w:w="2249" w:type="dxa"/>
          </w:tcPr>
          <w:p w:rsidR="001D23C4" w:rsidRDefault="001D23C4" w:rsidP="001D23C4">
            <w:pPr>
              <w:jc w:val="center"/>
              <w:rPr>
                <w:lang w:val="en-US"/>
              </w:rPr>
            </w:pPr>
            <w:r>
              <w:rPr>
                <w:lang w:val="en-US"/>
              </w:rPr>
              <w:t>23.43 Nm</w:t>
            </w:r>
          </w:p>
        </w:tc>
      </w:tr>
      <w:tr w:rsidR="001D23C4" w:rsidTr="00AA0F43">
        <w:trPr>
          <w:trHeight w:val="265"/>
          <w:jc w:val="center"/>
        </w:trPr>
        <w:tc>
          <w:tcPr>
            <w:tcW w:w="1966" w:type="dxa"/>
          </w:tcPr>
          <w:p w:rsidR="001D23C4" w:rsidRDefault="001D23C4" w:rsidP="00AA0F43">
            <w:pPr>
              <w:jc w:val="center"/>
              <w:rPr>
                <w:lang w:val="en-US"/>
              </w:rPr>
            </w:pPr>
            <w:r>
              <w:rPr>
                <w:lang w:val="en-US"/>
              </w:rPr>
              <w:t>2</w:t>
            </w:r>
          </w:p>
        </w:tc>
        <w:tc>
          <w:tcPr>
            <w:tcW w:w="1966" w:type="dxa"/>
          </w:tcPr>
          <w:p w:rsidR="001D23C4" w:rsidRDefault="001D23C4" w:rsidP="00AA0F43">
            <w:pPr>
              <w:jc w:val="center"/>
              <w:rPr>
                <w:lang w:val="en-US"/>
              </w:rPr>
            </w:pPr>
            <w:r>
              <w:rPr>
                <w:lang w:val="en-US"/>
              </w:rPr>
              <w:t>2.4434 Ω</w:t>
            </w:r>
          </w:p>
        </w:tc>
        <w:tc>
          <w:tcPr>
            <w:tcW w:w="2295" w:type="dxa"/>
          </w:tcPr>
          <w:p w:rsidR="001D23C4" w:rsidRDefault="001D23C4" w:rsidP="00AA0F43">
            <w:pPr>
              <w:jc w:val="center"/>
              <w:rPr>
                <w:lang w:val="en-US"/>
              </w:rPr>
            </w:pPr>
            <w:r>
              <w:rPr>
                <w:lang w:val="en-US"/>
              </w:rPr>
              <w:t>2086</w:t>
            </w:r>
            <w:r>
              <w:rPr>
                <w:lang w:val="en-US"/>
              </w:rPr>
              <w:t xml:space="preserve"> W</w:t>
            </w:r>
          </w:p>
        </w:tc>
        <w:tc>
          <w:tcPr>
            <w:tcW w:w="2249" w:type="dxa"/>
          </w:tcPr>
          <w:p w:rsidR="001D23C4" w:rsidRDefault="001D23C4" w:rsidP="001D23C4">
            <w:pPr>
              <w:jc w:val="center"/>
              <w:rPr>
                <w:lang w:val="en-US"/>
              </w:rPr>
            </w:pPr>
            <w:r>
              <w:rPr>
                <w:lang w:val="en-US"/>
              </w:rPr>
              <w:t>1</w:t>
            </w:r>
            <w:r>
              <w:rPr>
                <w:lang w:val="en-US"/>
              </w:rPr>
              <w:t>3.44 Nm</w:t>
            </w:r>
          </w:p>
        </w:tc>
      </w:tr>
    </w:tbl>
    <w:p w:rsidR="001D23C4" w:rsidRDefault="001D23C4" w:rsidP="007A2E0B">
      <w:pPr>
        <w:rPr>
          <w:lang w:val="en-US"/>
        </w:rPr>
      </w:pP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t>Load test on three</w:t>
      </w:r>
      <w:r>
        <w:rPr>
          <w:b/>
          <w:caps/>
          <w:color w:val="000000"/>
          <w:sz w:val="32"/>
          <w:szCs w:val="32"/>
        </w:rPr>
        <w:t>-</w:t>
      </w:r>
      <w:r w:rsidRPr="00674568">
        <w:rPr>
          <w:b/>
          <w:caps/>
          <w:color w:val="000000"/>
          <w:sz w:val="32"/>
          <w:szCs w:val="32"/>
        </w:rPr>
        <w:t>phase induction motor</w:t>
      </w:r>
    </w:p>
    <w:p w:rsidR="006C3062" w:rsidRDefault="006C3062" w:rsidP="006C3062">
      <w:pPr>
        <w:rPr>
          <w:b/>
          <w:color w:val="000000"/>
        </w:rPr>
      </w:pPr>
      <w:r w:rsidRPr="00B604F6">
        <w:rPr>
          <w:b/>
          <w:color w:val="000000"/>
        </w:rPr>
        <w:t>AIM</w:t>
      </w:r>
      <w:r>
        <w:rPr>
          <w:b/>
          <w:color w:val="000000"/>
        </w:rPr>
        <w:t xml:space="preserve">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Default="001C1ABD" w:rsidP="001C1ABD">
      <w:pPr>
        <w:rPr>
          <w:b/>
          <w:color w:val="000000"/>
        </w:rPr>
      </w:pPr>
      <w:r>
        <w:rPr>
          <w:b/>
          <w:color w:val="000000"/>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313283" w:rsidRDefault="00313283" w:rsidP="00313283">
      <w:pPr>
        <w:spacing w:line="360" w:lineRule="auto"/>
        <w:rPr>
          <w:b/>
        </w:rPr>
      </w:pPr>
    </w:p>
    <w:p w:rsidR="00313283" w:rsidRDefault="00313283" w:rsidP="00313283">
      <w:pPr>
        <w:rPr>
          <w:b/>
        </w:rPr>
      </w:pPr>
      <w:r w:rsidRPr="000D7F9B">
        <w:rPr>
          <w:b/>
        </w:rPr>
        <w:t>CIRCUIT DIAGRAM</w:t>
      </w:r>
      <w:r>
        <w:rPr>
          <w:b/>
        </w:rPr>
        <w:t xml:space="preserve"> </w:t>
      </w:r>
      <w:proofErr w:type="gramStart"/>
      <w:r>
        <w:rPr>
          <w:b/>
        </w:rPr>
        <w:t>–  LOAD</w:t>
      </w:r>
      <w:proofErr w:type="gramEnd"/>
      <w:r>
        <w:rPr>
          <w:b/>
        </w:rPr>
        <w:t xml:space="preserve"> TEST ON THREE-PHASE INDUCTION MOTOR</w:t>
      </w:r>
    </w:p>
    <w:p w:rsidR="00FB6BBD" w:rsidRDefault="00002120" w:rsidP="00313283">
      <w:pPr>
        <w:rPr>
          <w:b/>
        </w:rPr>
      </w:pPr>
      <w:r>
        <w:rPr>
          <w:b/>
          <w:noProof/>
          <w:lang w:eastAsia="en-GB"/>
        </w:rPr>
        <w:pict>
          <v:group id="_x0000_s1612" style="position:absolute;margin-left:2.8pt;margin-top:15.25pt;width:473.7pt;height:246.35pt;z-index:251659264" coordorigin="1279,2198" coordsize="12971,6889">
            <v:oval id="_x0000_s1613" style="position:absolute;left:12942;top:4179;width:863;height:864"/>
            <v:rect id="_x0000_s1614" style="position:absolute;left:12915;top:5078;width:1090;height:802" filled="f" stroked="f">
              <v:textbox style="mso-next-textbox:#_x0000_s1614">
                <w:txbxContent>
                  <w:p w:rsidR="00DD30CC" w:rsidRDefault="00DD30CC" w:rsidP="00FB6BBD">
                    <w:r>
                      <w:t xml:space="preserve">Brake </w:t>
                    </w:r>
                  </w:p>
                  <w:p w:rsidR="00DD30CC" w:rsidRDefault="00DD30CC" w:rsidP="00FB6BBD">
                    <w:r>
                      <w:t>Drum</w:t>
                    </w:r>
                  </w:p>
                </w:txbxContent>
              </v:textbox>
            </v:rect>
            <v:line id="_x0000_s1615" style="position:absolute" from="12569,2640" to="14096,2640" strokeweight="1pt"/>
            <v:line id="_x0000_s1616" style="position:absolute" from="13802,2640" to="13802,3361" strokeweight="1pt"/>
            <v:line id="_x0000_s1617" style="position:absolute" from="13817,3602" to="13817,4644" strokeweight="1pt"/>
            <v:oval id="_x0000_s1618" style="position:absolute;left:13620;top:3341;width:349;height:321" strokeweight="1pt"/>
            <v:line id="_x0000_s1619" style="position:absolute;flip:y" from="13678,3391" to="13896,3592">
              <v:stroke endarrow="classic"/>
            </v:line>
            <v:line id="_x0000_s1620" style="position:absolute;flip:y" from="13523,2473" to="13714,2649" strokeweight="1pt"/>
            <v:line id="_x0000_s1621" style="position:absolute;flip:y" from="13668,2473" to="13860,2649" strokeweight="1pt"/>
            <v:line id="_x0000_s1622" style="position:absolute;flip:y" from="13832,2456" to="14024,2632" strokeweight="1pt"/>
            <v:line id="_x0000_s1623" style="position:absolute;flip:y" from="13977,2473" to="14169,2649" strokeweight="1pt"/>
            <v:rect id="_x0000_s1624" style="position:absolute;left:13133;top:3258;width:654;height:601" filled="f" stroked="f">
              <v:textbox style="mso-next-textbox:#_x0000_s1624">
                <w:txbxContent>
                  <w:p w:rsidR="00DD30CC" w:rsidRDefault="00DD30CC" w:rsidP="00FB6BBD">
                    <w:pPr>
                      <w:rPr>
                        <w:vertAlign w:val="subscript"/>
                      </w:rPr>
                    </w:pPr>
                    <w:r>
                      <w:t>S</w:t>
                    </w:r>
                    <w:r>
                      <w:rPr>
                        <w:vertAlign w:val="subscript"/>
                      </w:rPr>
                      <w:t>2</w:t>
                    </w:r>
                  </w:p>
                </w:txbxContent>
              </v:textbox>
            </v:rect>
            <v:rect id="_x0000_s1625" style="position:absolute;left:8424;top:3758;width:163;height:1224" stroked="f"/>
            <v:rect id="_x0000_s1626" style="position:absolute;left:10029;top:3770;width:163;height:1224" stroked="f"/>
            <v:rect id="_x0000_s1627" style="position:absolute;left:10014;top:5018;width:163;height:1006" stroked="f"/>
            <v:rect id="_x0000_s1628" style="position:absolute;left:8450;top:5034;width:163;height:1006" stroked="f"/>
            <v:oval id="_x0000_s1629" style="position:absolute;left:13232;top:4474;width:288;height:288" fillcolor="black"/>
            <v:oval id="_x0000_s1630" style="position:absolute;left:11120;top:4561;width:115;height:101" filled="f"/>
            <v:oval id="_x0000_s1631" style="position:absolute;left:11255;top:4651;width:115;height:101" filled="f"/>
            <v:oval id="_x0000_s1632" style="position:absolute;left:11165;top:4771;width:115;height:101" filled="f"/>
            <v:oval id="_x0000_s1633" style="position:absolute;left:10985;top:4666;width:115;height:101" filled="f"/>
            <v:shape id="_x0000_s1634" type="#_x0000_t32" style="position:absolute;left:4213;top:3433;width:0;height:921" o:connectortype="straight"/>
            <v:shape id="_x0000_s1635" type="#_x0000_t32" style="position:absolute;left:4138;top:3433;width:0;height:921" o:connectortype="straight"/>
            <v:shape id="_x0000_s1636" type="#_x0000_t32" style="position:absolute;left:4163;top:5451;width:0;height:921" o:connectortype="straight"/>
            <v:shape id="_x0000_s1637" type="#_x0000_t32" style="position:absolute;left:4088;top:5451;width:0;height:921" o:connectortype="straight"/>
            <v:shape id="_x0000_s1638" type="#_x0000_t32" style="position:absolute;left:4199;top:7575;width:0;height:921" o:connectortype="straight"/>
            <v:shape id="_x0000_s1639" type="#_x0000_t32" style="position:absolute;left:4124;top:7575;width:0;height:921" o:connectortype="straight"/>
            <v:rect id="_x0000_s1640" style="position:absolute;left:1497;top:2756;width:654;height:401" filled="f" stroked="f">
              <v:textbox style="mso-next-textbox:#_x0000_s1640">
                <w:txbxContent>
                  <w:p w:rsidR="00DD30CC" w:rsidRDefault="00DD30CC" w:rsidP="00FB6BBD">
                    <w:r>
                      <w:t>R</w:t>
                    </w:r>
                  </w:p>
                </w:txbxContent>
              </v:textbox>
            </v:rect>
            <v:rect id="_x0000_s1641" style="position:absolute;left:1497;top:6900;width:631;height:574" filled="f" stroked="f">
              <v:textbox style="mso-next-textbox:#_x0000_s1641">
                <w:txbxContent>
                  <w:p w:rsidR="00DD30CC" w:rsidRDefault="00DD30CC" w:rsidP="00FB6BBD">
                    <w:r>
                      <w:t>B</w:t>
                    </w:r>
                  </w:p>
                </w:txbxContent>
              </v:textbox>
            </v:rect>
            <v:rect id="_x0000_s1642" style="position:absolute;left:1279;top:3992;width:1418;height:2800" filled="f" stroked="f">
              <v:textbox style="mso-next-textbox:#_x0000_s1642">
                <w:txbxContent>
                  <w:p w:rsidR="00DD30CC" w:rsidRDefault="00DD30CC" w:rsidP="00FB6BBD">
                    <w:r>
                      <w:t xml:space="preserve">    3-Phase</w:t>
                    </w:r>
                  </w:p>
                  <w:p w:rsidR="00DD30CC" w:rsidRDefault="00DD30CC" w:rsidP="00FB6BBD">
                    <w:r>
                      <w:t xml:space="preserve">     400V</w:t>
                    </w:r>
                  </w:p>
                  <w:p w:rsidR="00DD30CC" w:rsidRDefault="00DD30CC" w:rsidP="00FB6BBD"/>
                  <w:p w:rsidR="00DD30CC" w:rsidRDefault="00DD30CC" w:rsidP="00FB6BBD"/>
                  <w:p w:rsidR="00DD30CC" w:rsidRDefault="00DD30CC" w:rsidP="00FB6BBD">
                    <w:r>
                      <w:t xml:space="preserve">    50 Hz</w:t>
                    </w:r>
                  </w:p>
                  <w:p w:rsidR="00DD30CC" w:rsidRDefault="00DD30CC" w:rsidP="00FB6BBD">
                    <w:r>
                      <w:t xml:space="preserve">    AC </w:t>
                    </w:r>
                  </w:p>
                  <w:p w:rsidR="00DD30CC" w:rsidRDefault="00DD30CC" w:rsidP="00FB6BBD">
                    <w:r>
                      <w:t xml:space="preserve">    Supply</w:t>
                    </w:r>
                  </w:p>
                </w:txbxContent>
              </v:textbox>
            </v:rect>
            <v:line id="_x0000_s1643" style="position:absolute;rotation:90" from="4239,4647" to="4512,4647" strokeweight="1pt"/>
            <v:group id="_x0000_s1644" style="position:absolute;left:3752;top:3773;width:1274;height:209;rotation:90" coordorigin="7170,5400" coordsize="1145,207">
              <v:oval id="_x0000_s1645" style="position:absolute;left:7392;top:5446;width:101;height:158" strokeweight="1pt"/>
              <v:oval id="_x0000_s1646" style="position:absolute;left:7543;top:5446;width:101;height:158" strokeweight="1pt"/>
              <v:oval id="_x0000_s1647" style="position:absolute;left:7690;top:5449;width:101;height:158" strokeweight="1pt"/>
              <v:shape id="_x0000_s1648" style="position:absolute;left:7401;top:5400;width:228;height:86;mso-position-horizontal:absolute;mso-position-vertical:absolute" coordsize="228,61" path="m,61hdc18,34,53,17,84,7v36,1,63,-7,90,12c184,26,190,32,201,37v6,3,18,6,18,6c223,49,228,61,228,61e" filled="f" strokeweight="1pt">
                <v:path arrowok="t"/>
              </v:shape>
              <v:shape id="_x0000_s1649" style="position:absolute;left:7551;top:5404;width:228;height:86;mso-position-horizontal:absolute;mso-position-vertical:absolute" coordsize="228,61" path="m,61hdc18,34,53,17,84,7v36,1,63,-7,90,12c184,26,190,32,201,37v6,3,18,6,18,6c223,49,228,61,228,61e" filled="f" strokeweight="1pt">
                <v:path arrowok="t"/>
              </v:shape>
              <v:shape id="_x0000_s1650" style="position:absolute;left:7170;top:5401;width:173;height:115;mso-position-horizontal:absolute;mso-position-vertical:absolute" coordsize="228,61" path="m,61hdc18,34,53,17,84,7v36,1,63,-7,90,12c184,26,190,32,201,37v6,3,18,6,18,6c223,49,228,61,228,61e" filled="f" strokeweight="1pt">
                <v:path arrowok="t"/>
              </v:shape>
              <v:shape id="_x0000_s1651" style="position:absolute;left:8142;top:5401;width:173;height:115;mso-position-horizontal:absolute;mso-position-vertical:absolute" coordsize="228,61" path="m,61hdc18,34,53,17,84,7v36,1,63,-7,90,12c184,26,190,32,201,37v6,3,18,6,18,6c223,49,228,61,228,61e" filled="f" strokeweight="1pt">
                <v:path arrowok="t"/>
              </v:shape>
              <v:oval id="_x0000_s1652" style="position:absolute;left:7841;top:5446;width:101;height:158" strokeweight="1pt"/>
              <v:oval id="_x0000_s1653" style="position:absolute;left:7992;top:5446;width:101;height:158" strokeweight="1pt"/>
              <v:oval id="_x0000_s1654" style="position:absolute;left:8139;top:5449;width:101;height:158" strokeweight="1pt"/>
              <v:shape id="_x0000_s1655" style="position:absolute;left:7850;top:5400;width:228;height:86;mso-position-horizontal:absolute;mso-position-vertical:absolute" coordsize="228,61" path="m,61hdc18,34,53,17,84,7v36,1,63,-7,90,12c184,26,190,32,201,37v6,3,18,6,18,6c223,49,228,61,228,61e" filled="f" strokeweight="1pt">
                <v:path arrowok="t"/>
              </v:shape>
              <v:shape id="_x0000_s1656" style="position:absolute;left:7995;top:5404;width:228;height:86;mso-position-horizontal:absolute;mso-position-vertical:absolute" coordsize="228,61" path="m,61hdc18,34,53,17,84,7v36,1,63,-7,90,12c184,26,190,32,201,37v6,3,18,6,18,6c223,49,228,61,228,61e" filled="f" strokeweight="1pt">
                <v:path arrowok="t"/>
              </v:shape>
              <v:oval id="_x0000_s1657" style="position:absolute;left:7245;top:5447;width:101;height:158" strokeweight="1pt"/>
              <v:shape id="_x0000_s1658" style="position:absolute;left:7252;top:5400;width:228;height:86;mso-position-horizontal:absolute;mso-position-vertical:absolute" coordsize="228,61" path="m,61hdc18,34,53,17,84,7v36,1,63,-7,90,12c184,26,190,32,201,37v6,3,18,6,18,6c223,49,228,61,228,61e" filled="f" strokeweight="1pt">
                <v:path arrowok="t"/>
              </v:shape>
              <v:shape id="_x0000_s1659" style="position:absolute;left:7695;top:5405;width:228;height:86;mso-position-horizontal:absolute;mso-position-vertical:absolute" coordsize="228,61" path="m,61hdc18,34,53,17,84,7v36,1,63,-7,90,12c184,26,190,32,201,37v6,3,18,6,18,6c223,49,228,61,228,61e" filled="f" strokeweight="1pt">
                <v:path arrowok="t"/>
              </v:shape>
            </v:group>
            <v:line id="_x0000_s1660" style="position:absolute;rotation:90" from="4208,3092" to="4514,3092" strokeweight="1pt"/>
            <v:line id="_x0000_s1661" style="position:absolute" from="4032,4777" to="4382,4777" strokeweight="1pt"/>
            <v:line id="_x0000_s1662" style="position:absolute;rotation:90" from="4233,6743" to="4506,6743" strokeweight="1pt"/>
            <v:group id="_x0000_s1663" style="position:absolute;left:3733;top:5852;width:1274;height:210;rotation:90" coordorigin="7170,5400" coordsize="1145,207">
              <v:oval id="_x0000_s1664" style="position:absolute;left:7392;top:5446;width:101;height:158" strokeweight="1pt"/>
              <v:oval id="_x0000_s1665" style="position:absolute;left:7543;top:5446;width:101;height:158" strokeweight="1pt"/>
              <v:oval id="_x0000_s1666" style="position:absolute;left:7690;top:5449;width:101;height:158" strokeweight="1pt"/>
              <v:shape id="_x0000_s1667" style="position:absolute;left:7401;top:5400;width:228;height:86;mso-position-horizontal:absolute;mso-position-vertical:absolute" coordsize="228,61" path="m,61hdc18,34,53,17,84,7v36,1,63,-7,90,12c184,26,190,32,201,37v6,3,18,6,18,6c223,49,228,61,228,61e" filled="f" strokeweight="1pt">
                <v:path arrowok="t"/>
              </v:shape>
              <v:shape id="_x0000_s1668" style="position:absolute;left:7551;top:5404;width:228;height:86;mso-position-horizontal:absolute;mso-position-vertical:absolute" coordsize="228,61" path="m,61hdc18,34,53,17,84,7v36,1,63,-7,90,12c184,26,190,32,201,37v6,3,18,6,18,6c223,49,228,61,228,61e" filled="f" strokeweight="1pt">
                <v:path arrowok="t"/>
              </v:shape>
              <v:shape id="_x0000_s1669" style="position:absolute;left:7170;top:5401;width:173;height:115;mso-position-horizontal:absolute;mso-position-vertical:absolute" coordsize="228,61" path="m,61hdc18,34,53,17,84,7v36,1,63,-7,90,12c184,26,190,32,201,37v6,3,18,6,18,6c223,49,228,61,228,61e" filled="f" strokeweight="1pt">
                <v:path arrowok="t"/>
              </v:shape>
              <v:shape id="_x0000_s1670" style="position:absolute;left:8142;top:5401;width:173;height:115;mso-position-horizontal:absolute;mso-position-vertical:absolute" coordsize="228,61" path="m,61hdc18,34,53,17,84,7v36,1,63,-7,90,12c184,26,190,32,201,37v6,3,18,6,18,6c223,49,228,61,228,61e" filled="f" strokeweight="1pt">
                <v:path arrowok="t"/>
              </v:shape>
              <v:oval id="_x0000_s1671" style="position:absolute;left:7841;top:5446;width:101;height:158" strokeweight="1pt"/>
              <v:oval id="_x0000_s1672" style="position:absolute;left:7992;top:5446;width:101;height:158" strokeweight="1pt"/>
              <v:oval id="_x0000_s1673" style="position:absolute;left:8139;top:5449;width:101;height:158" strokeweight="1pt"/>
              <v:shape id="_x0000_s1674" style="position:absolute;left:7850;top:5400;width:228;height:86;mso-position-horizontal:absolute;mso-position-vertical:absolute" coordsize="228,61" path="m,61hdc18,34,53,17,84,7v36,1,63,-7,90,12c184,26,190,32,201,37v6,3,18,6,18,6c223,49,228,61,228,61e" filled="f" strokeweight="1pt">
                <v:path arrowok="t"/>
              </v:shape>
              <v:shape id="_x0000_s1675" style="position:absolute;left:7995;top:5404;width:228;height:86;mso-position-horizontal:absolute;mso-position-vertical:absolute" coordsize="228,61" path="m,61hdc18,34,53,17,84,7v36,1,63,-7,90,12c184,26,190,32,201,37v6,3,18,6,18,6c223,49,228,61,228,61e" filled="f" strokeweight="1pt">
                <v:path arrowok="t"/>
              </v:shape>
              <v:oval id="_x0000_s1676" style="position:absolute;left:7245;top:5447;width:101;height:158" strokeweight="1pt"/>
              <v:shape id="_x0000_s1677" style="position:absolute;left:7252;top:5400;width:228;height:86;mso-position-horizontal:absolute;mso-position-vertical:absolute" coordsize="228,61" path="m,61hdc18,34,53,17,84,7v36,1,63,-7,90,12c184,26,190,32,201,37v6,3,18,6,18,6c223,49,228,61,228,61e" filled="f" strokeweight="1pt">
                <v:path arrowok="t"/>
              </v:shape>
              <v:shape id="_x0000_s1678" style="position:absolute;left:7695;top:5405;width:228;height:86;mso-position-horizontal:absolute;mso-position-vertical:absolute" coordsize="228,61" path="m,61hdc18,34,53,17,84,7v36,1,63,-7,90,12c184,26,190,32,201,37v6,3,18,6,18,6c223,49,228,61,228,61e" filled="f" strokeweight="1pt">
                <v:path arrowok="t"/>
              </v:shape>
            </v:group>
            <v:line id="_x0000_s1679" style="position:absolute;rotation:90" from="4226,5161" to="4531,5161" strokeweight="1pt"/>
            <v:line id="_x0000_s1680" style="position:absolute;rotation:90" from="4246,8822" to="4518,8822" strokeweight="1pt"/>
            <v:group id="_x0000_s1681" style="position:absolute;left:3745;top:7949;width:1276;height:209;rotation:90" coordorigin="7170,5400" coordsize="1145,207">
              <v:oval id="_x0000_s1682" style="position:absolute;left:7392;top:5446;width:101;height:158" strokeweight="1pt"/>
              <v:oval id="_x0000_s1683" style="position:absolute;left:7543;top:5446;width:101;height:158" strokeweight="1pt"/>
              <v:oval id="_x0000_s1684" style="position:absolute;left:7690;top:5449;width:101;height:158" strokeweight="1pt"/>
              <v:shape id="_x0000_s1685" style="position:absolute;left:7401;top:5400;width:228;height:86;mso-position-horizontal:absolute;mso-position-vertical:absolute" coordsize="228,61" path="m,61hdc18,34,53,17,84,7v36,1,63,-7,90,12c184,26,190,32,201,37v6,3,18,6,18,6c223,49,228,61,228,61e" filled="f" strokeweight="1pt">
                <v:path arrowok="t"/>
              </v:shape>
              <v:shape id="_x0000_s1686" style="position:absolute;left:7551;top:5404;width:228;height:86;mso-position-horizontal:absolute;mso-position-vertical:absolute" coordsize="228,61" path="m,61hdc18,34,53,17,84,7v36,1,63,-7,90,12c184,26,190,32,201,37v6,3,18,6,18,6c223,49,228,61,228,61e" filled="f" strokeweight="1pt">
                <v:path arrowok="t"/>
              </v:shape>
              <v:shape id="_x0000_s1687" style="position:absolute;left:7170;top:5401;width:173;height:115;mso-position-horizontal:absolute;mso-position-vertical:absolute" coordsize="228,61" path="m,61hdc18,34,53,17,84,7v36,1,63,-7,90,12c184,26,190,32,201,37v6,3,18,6,18,6c223,49,228,61,228,61e" filled="f" strokeweight="1pt">
                <v:path arrowok="t"/>
              </v:shape>
              <v:shape id="_x0000_s1688" style="position:absolute;left:8142;top:5401;width:173;height:115;mso-position-horizontal:absolute;mso-position-vertical:absolute" coordsize="228,61" path="m,61hdc18,34,53,17,84,7v36,1,63,-7,90,12c184,26,190,32,201,37v6,3,18,6,18,6c223,49,228,61,228,61e" filled="f" strokeweight="1pt">
                <v:path arrowok="t"/>
              </v:shape>
              <v:oval id="_x0000_s1689" style="position:absolute;left:7841;top:5446;width:101;height:158" strokeweight="1pt"/>
              <v:oval id="_x0000_s1690" style="position:absolute;left:7992;top:5446;width:101;height:158" strokeweight="1pt"/>
              <v:oval id="_x0000_s1691" style="position:absolute;left:8139;top:5449;width:101;height:158" strokeweight="1pt"/>
              <v:shape id="_x0000_s1692" style="position:absolute;left:7850;top:5400;width:228;height:86;mso-position-horizontal:absolute;mso-position-vertical:absolute" coordsize="228,61" path="m,61hdc18,34,53,17,84,7v36,1,63,-7,90,12c184,26,190,32,201,37v6,3,18,6,18,6c223,49,228,61,228,61e" filled="f" strokeweight="1pt">
                <v:path arrowok="t"/>
              </v:shape>
              <v:shape id="_x0000_s1693" style="position:absolute;left:7995;top:5404;width:228;height:86;mso-position-horizontal:absolute;mso-position-vertical:absolute" coordsize="228,61" path="m,61hdc18,34,53,17,84,7v36,1,63,-7,90,12c184,26,190,32,201,37v6,3,18,6,18,6c223,49,228,61,228,61e" filled="f" strokeweight="1pt">
                <v:path arrowok="t"/>
              </v:shape>
              <v:oval id="_x0000_s1694" style="position:absolute;left:7245;top:5447;width:101;height:158" strokeweight="1pt"/>
              <v:shape id="_x0000_s1695" style="position:absolute;left:7252;top:5400;width:228;height:86;mso-position-horizontal:absolute;mso-position-vertical:absolute" coordsize="228,61" path="m,61hdc18,34,53,17,84,7v36,1,63,-7,90,12c184,26,190,32,201,37v6,3,18,6,18,6c223,49,228,61,228,61e" filled="f" strokeweight="1pt">
                <v:path arrowok="t"/>
              </v:shape>
              <v:shape id="_x0000_s1696" style="position:absolute;left:7695;top:5405;width:228;height:86;mso-position-horizontal:absolute;mso-position-vertical:absolute" coordsize="228,61" path="m,61hdc18,34,53,17,84,7v36,1,63,-7,90,12c184,26,190,32,201,37v6,3,18,6,18,6c223,49,228,61,228,61e" filled="f" strokeweight="1pt">
                <v:path arrowok="t"/>
              </v:shape>
            </v:group>
            <v:line id="_x0000_s1697" style="position:absolute;rotation:90" from="4226,7270" to="4531,7270" strokeweight="1pt"/>
            <v:line id="_x0000_s1698" style="position:absolute" from="4024,6884" to="4373,6884" strokeweight="1pt"/>
            <v:line id="_x0000_s1699" style="position:absolute" from="4037,8958" to="4386,8958" strokeweight="1pt"/>
            <v:rect id="_x0000_s1700" style="position:absolute;left:1497;top:4760;width:654;height:402" filled="f" stroked="f">
              <v:textbox style="mso-next-textbox:#_x0000_s1700">
                <w:txbxContent>
                  <w:p w:rsidR="00DD30CC" w:rsidRDefault="00DD30CC" w:rsidP="00FB6BBD">
                    <w:r>
                      <w:t>Y</w:t>
                    </w:r>
                  </w:p>
                </w:txbxContent>
              </v:textbox>
            </v:rect>
            <v:line id="_x0000_s1701" style="position:absolute" from="4024,7199" to="4024,8963" strokeweight="1pt"/>
            <v:shape id="_x0000_s1702" style="position:absolute;left:4034;top:4884;width:200;height:219;rotation:90;mso-position-horizontal:absolute;mso-position-vertical:absolute" coordsize="360,360" path="m,360c60,180,120,,180,v60,,150,300,180,360e" filled="f">
              <v:path arrowok="t"/>
            </v:shape>
            <v:line id="_x0000_s1703" style="position:absolute;rotation:90" from="3975,6956" to="4072,6956" strokeweight="1pt"/>
            <v:line id="_x0000_s1704" style="position:absolute" from="4024,5078" to="4024,7003" strokeweight="1pt"/>
            <v:line id="_x0000_s1705" style="position:absolute;rotation:90" from="3967,4834" to="4080,4834" strokeweight="1pt"/>
            <v:rect id="_x0000_s1706" style="position:absolute;left:3896;top:3006;width:655;height:401" filled="f" stroked="f">
              <v:textbox style="mso-next-textbox:#_x0000_s1706">
                <w:txbxContent>
                  <w:p w:rsidR="00DD30CC" w:rsidRDefault="00DD30CC" w:rsidP="00FB6BBD">
                    <w:r>
                      <w:t>B</w:t>
                    </w:r>
                  </w:p>
                </w:txbxContent>
              </v:textbox>
            </v:rect>
            <v:rect id="_x0000_s1707" style="position:absolute;left:4478;top:4427;width:655;height:400" filled="f" stroked="f">
              <v:textbox style="mso-next-textbox:#_x0000_s1707">
                <w:txbxContent>
                  <w:p w:rsidR="00DD30CC" w:rsidRDefault="00DD30CC" w:rsidP="00FB6BBD">
                    <w:r>
                      <w:t>E</w:t>
                    </w:r>
                  </w:p>
                </w:txbxContent>
              </v:textbox>
            </v:rect>
            <v:rect id="_x0000_s1708" style="position:absolute;left:3896;top:4343;width:655;height:401" filled="f" stroked="f">
              <v:textbox style="mso-next-textbox:#_x0000_s1708">
                <w:txbxContent>
                  <w:p w:rsidR="00DD30CC" w:rsidRDefault="00DD30CC" w:rsidP="00FB6BBD">
                    <w:r>
                      <w:t>C</w:t>
                    </w:r>
                  </w:p>
                </w:txbxContent>
              </v:textbox>
            </v:rect>
            <v:rect id="_x0000_s1709" style="position:absolute;left:3915;top:6414;width:655;height:401" filled="f" stroked="f">
              <v:textbox style="mso-next-textbox:#_x0000_s1709">
                <w:txbxContent>
                  <w:p w:rsidR="00DD30CC" w:rsidRDefault="00DD30CC" w:rsidP="00FB6BBD">
                    <w:r>
                      <w:t>C</w:t>
                    </w:r>
                  </w:p>
                </w:txbxContent>
              </v:textbox>
            </v:rect>
            <v:rect id="_x0000_s1710" style="position:absolute;left:3915;top:8519;width:655;height:401" filled="f" stroked="f">
              <v:textbox style="mso-next-textbox:#_x0000_s1710">
                <w:txbxContent>
                  <w:p w:rsidR="00DD30CC" w:rsidRDefault="00DD30CC" w:rsidP="00FB6BBD">
                    <w:r>
                      <w:t>C</w:t>
                    </w:r>
                  </w:p>
                </w:txbxContent>
              </v:textbox>
            </v:rect>
            <v:rect id="_x0000_s1711" style="position:absolute;left:3933;top:5012;width:655;height:400" filled="f" stroked="f">
              <v:textbox style="mso-next-textbox:#_x0000_s1711">
                <w:txbxContent>
                  <w:p w:rsidR="00DD30CC" w:rsidRDefault="00DD30CC" w:rsidP="00FB6BBD">
                    <w:r>
                      <w:t>B</w:t>
                    </w:r>
                  </w:p>
                </w:txbxContent>
              </v:textbox>
            </v:rect>
            <v:rect id="_x0000_s1712" style="position:absolute;left:3952;top:7150;width:655;height:402" filled="f" stroked="f">
              <v:textbox style="mso-next-textbox:#_x0000_s1712">
                <w:txbxContent>
                  <w:p w:rsidR="00DD30CC" w:rsidRDefault="00DD30CC" w:rsidP="00FB6BBD">
                    <w:r>
                      <w:t>B</w:t>
                    </w:r>
                  </w:p>
                </w:txbxContent>
              </v:textbox>
            </v:rect>
            <v:rect id="_x0000_s1713" style="position:absolute;left:4534;top:6498;width:654;height:401" filled="f" stroked="f">
              <v:textbox style="mso-next-textbox:#_x0000_s1713">
                <w:txbxContent>
                  <w:p w:rsidR="00DD30CC" w:rsidRDefault="00DD30CC" w:rsidP="00FB6BBD">
                    <w:r>
                      <w:t>E</w:t>
                    </w:r>
                  </w:p>
                </w:txbxContent>
              </v:textbox>
            </v:rect>
            <v:rect id="_x0000_s1714" style="position:absolute;left:4588;top:8586;width:654;height:401" filled="f" stroked="f">
              <v:textbox style="mso-next-textbox:#_x0000_s1714">
                <w:txbxContent>
                  <w:p w:rsidR="00DD30CC" w:rsidRDefault="00DD30CC" w:rsidP="00FB6BBD">
                    <w:r>
                      <w:t>E</w:t>
                    </w:r>
                  </w:p>
                </w:txbxContent>
              </v:textbox>
            </v:rect>
            <v:line id="_x0000_s1715" style="position:absolute;rotation:90" from="4784,4087" to="4784,4733" strokeweight="1pt">
              <v:stroke endarrow="block"/>
            </v:line>
            <v:line id="_x0000_s1716" style="position:absolute;rotation:90" from="4766,6192" to="4766,6838" strokeweight="1pt">
              <v:stroke endarrow="block"/>
            </v:line>
            <v:line id="_x0000_s1717" style="position:absolute;rotation:90" from="4784,8279" to="4784,8925" strokeweight="1pt">
              <v:stroke endarrow="block"/>
            </v:line>
            <v:line id="_x0000_s1718" style="position:absolute" from="5079,5010" to="5079,6518" strokeweight="1pt"/>
            <v:line id="_x0000_s1719" style="position:absolute" from="5096,7117" to="5096,8608" strokeweight="1pt"/>
            <v:line id="_x0000_s1720" style="position:absolute" from="5111,2954" to="5111,4411" strokeweight="1pt"/>
            <v:line id="_x0000_s1721" style="position:absolute" from="6631,5012" to="10523,5012" strokeweight="1pt"/>
            <v:line id="_x0000_s1722" style="position:absolute" from="7061,3975" to="7061,5017" strokeweight="1pt"/>
            <v:line id="_x0000_s1723" style="position:absolute" from="7061,2939" to="7061,3541" strokeweight="1pt"/>
            <v:line id="_x0000_s1724" style="position:absolute" from="9548,2939" to="11084,2939" strokeweight="1pt"/>
            <v:rect id="_x0000_s1725" style="position:absolute;left:10296;top:5412;width:1527;height:1002" filled="f" stroked="f">
              <v:textbox style="mso-next-textbox:#_x0000_s1725" inset="0,0,0,0">
                <w:txbxContent>
                  <w:p w:rsidR="00DD30CC" w:rsidRDefault="00DD30CC" w:rsidP="00FB6BBD">
                    <w:pPr>
                      <w:jc w:val="center"/>
                    </w:pPr>
                    <w:r>
                      <w:t>Three-phase</w:t>
                    </w:r>
                  </w:p>
                  <w:p w:rsidR="00DD30CC" w:rsidRDefault="00DD30CC" w:rsidP="00FB6BBD">
                    <w:pPr>
                      <w:jc w:val="center"/>
                    </w:pPr>
                    <w:r>
                      <w:t>Induction</w:t>
                    </w:r>
                  </w:p>
                  <w:p w:rsidR="00DD30CC" w:rsidRDefault="00DD30CC" w:rsidP="00FB6BBD">
                    <w:pPr>
                      <w:jc w:val="center"/>
                    </w:pPr>
                    <w:r>
                      <w:t>Motor</w:t>
                    </w:r>
                  </w:p>
                </w:txbxContent>
              </v:textbox>
            </v:rect>
            <v:rect id="_x0000_s1726" style="position:absolute;left:8075;top:7477;width:3814;height:1112" filled="f" stroked="f">
              <v:textbox style="mso-next-textbox:#_x0000_s1726">
                <w:txbxContent>
                  <w:p w:rsidR="00DD30CC" w:rsidRPr="003105AD" w:rsidRDefault="00DD30CC" w:rsidP="00FB6BBD">
                    <w:pPr>
                      <w:rPr>
                        <w:szCs w:val="16"/>
                      </w:rPr>
                    </w:pPr>
                    <w:r>
                      <w:rPr>
                        <w:szCs w:val="16"/>
                      </w:rPr>
                      <w:t>Double element wattmeter</w:t>
                    </w:r>
                  </w:p>
                  <w:p w:rsidR="00DD30CC" w:rsidRPr="003105AD" w:rsidRDefault="00DD30CC" w:rsidP="00FB6BBD">
                    <w:pPr>
                      <w:rPr>
                        <w:szCs w:val="16"/>
                      </w:rPr>
                    </w:pPr>
                  </w:p>
                </w:txbxContent>
              </v:textbox>
            </v:rect>
            <v:oval id="_x0000_s1727" style="position:absolute;left:9915;top:4971;width:70;height:64" fillcolor="black"/>
            <v:group id="_x0000_s1728" style="position:absolute;left:8703;top:3214;width:1216;height:154" coordorigin="3976,2160" coordsize="1942,200">
              <v:line id="_x0000_s1729" style="position:absolute;flip:y" from="4174,2175" to="4238,2276" strokeweight="1pt"/>
              <v:line id="_x0000_s1730" style="position:absolute;flip:y" from="4332,2175" to="4447,2355" strokeweight="1pt"/>
              <v:line id="_x0000_s1731" style="position:absolute;flip:y" from="4539,2175" to="4655,2355" strokeweight="1pt"/>
              <v:line id="_x0000_s1732" style="position:absolute;flip:y" from="4752,2175" to="4867,2355" strokeweight="1pt"/>
              <v:line id="_x0000_s1733" style="position:absolute" from="4856,2175" to="4920,2276" strokeweight="1pt"/>
              <v:line id="_x0000_s1734" style="position:absolute" from="4646,2175" to="4761,2355" strokeweight="1pt"/>
              <v:line id="_x0000_s1735" style="position:absolute" from="4436,2175" to="4551,2355" strokeweight="1pt"/>
              <v:line id="_x0000_s1736" style="position:absolute" from="4227,2175" to="4343,2355" strokeweight="1pt"/>
              <v:line id="_x0000_s1737" style="position:absolute" from="3976,2275" to="4178,2275" strokeweight="1pt"/>
              <v:group id="_x0000_s1738" style="position:absolute;left:4911;top:2160;width:1007;height:200" coordorigin="6354,6839" coordsize="1017,207">
                <v:oval id="_x0000_s1739" style="position:absolute;left:6660;top:6885;width:101;height:158" strokeweight="1pt"/>
                <v:oval id="_x0000_s1740" style="position:absolute;left:6811;top:6885;width:101;height:158" strokeweight="1pt"/>
                <v:oval id="_x0000_s1741" style="position:absolute;left:6958;top:6888;width:101;height:158" strokeweight="1pt"/>
                <v:shape id="_x0000_s1742" style="position:absolute;left:6669;top:6839;width:228;height:86;mso-position-horizontal:absolute;mso-position-vertical:absolute" coordsize="228,61" path="m,61hdc18,34,53,17,84,7v36,1,63,-7,90,12c184,26,190,32,201,37v6,3,18,6,18,6c223,49,228,61,228,61e" filled="f" strokeweight="1pt">
                  <v:path arrowok="t"/>
                </v:shape>
                <v:shape id="_x0000_s1743" style="position:absolute;left:6819;top:6843;width:228;height:86;mso-position-horizontal:absolute;mso-position-vertical:absolute" coordsize="228,61" path="m,61hdc18,34,53,17,84,7v36,1,63,-7,90,12c184,26,190,32,201,37v6,3,18,6,18,6c223,49,228,61,228,61e" filled="f" strokeweight="1pt">
                  <v:path arrowok="t"/>
                </v:shape>
                <v:shape id="_x0000_s1744" style="position:absolute;left:6588;top:6840;width:173;height:115;mso-position-horizontal:absolute;mso-position-vertical:absolute" coordsize="228,61" path="m,61hdc18,34,53,17,84,7v36,1,63,-7,90,12c184,26,190,32,201,37v6,3,18,6,18,6c223,49,228,61,228,61e" filled="f" strokeweight="1pt">
                  <v:path arrowok="t"/>
                </v:shape>
                <v:shape id="_x0000_s1745" style="position:absolute;left:6958;top:6840;width:173;height:115;mso-position-horizontal:absolute;mso-position-vertical:absolute" coordsize="228,61" path="m,61hdc18,34,53,17,84,7v36,1,63,-7,90,12c184,26,190,32,201,37v6,3,18,6,18,6c223,49,228,61,228,61e" filled="f" strokeweight="1pt">
                  <v:path arrowok="t"/>
                </v:shape>
                <v:line id="_x0000_s1746" style="position:absolute" from="7125,6951" to="7371,6951" strokeweight="1pt"/>
                <v:line id="_x0000_s1747" style="position:absolute" from="6354,6951" to="6600,6951" strokeweight="1pt"/>
              </v:group>
            </v:group>
            <v:line id="_x0000_s1748" style="position:absolute" from="8057,2923" to="9219,2923" strokeweight="1pt"/>
            <v:line id="_x0000_s1749" style="position:absolute" from="8700,2939" to="8700,3293" strokeweight="1pt"/>
            <v:rect id="_x0000_s1750" style="position:absolute;left:8537;top:2539;width:1559;height:4944" filled="f" strokeweight="1pt">
              <v:stroke dashstyle="dash"/>
            </v:rect>
            <v:shape id="_x0000_s1751" style="position:absolute;left:9226;top:2774;width:318;height:193;mso-position-horizontal:absolute;mso-position-vertical:absolute" coordsize="840,1082" path="m,925c70,483,138,27,240,25,342,23,585,738,615,910v30,172,-130,155,-195,150c355,1055,192,1055,225,880,258,705,513,,615,10,717,20,778,480,840,940e" filled="f" strokeweight="1pt">
              <v:path arrowok="t"/>
            </v:shape>
            <v:rect id="_x0000_s1752" style="position:absolute;left:8449;top:2587;width:536;height:384" filled="f" stroked="f" strokeweight="1pt">
              <v:textbox style="mso-next-textbox:#_x0000_s1752">
                <w:txbxContent>
                  <w:p w:rsidR="00DD30CC" w:rsidRDefault="00DD30CC" w:rsidP="00FB6BBD">
                    <w:r>
                      <w:t>M</w:t>
                    </w:r>
                  </w:p>
                </w:txbxContent>
              </v:textbox>
            </v:rect>
            <v:rect id="_x0000_s1753" style="position:absolute;left:9690;top:2570;width:536;height:385" filled="f" stroked="f" strokeweight="1pt">
              <v:textbox style="mso-next-textbox:#_x0000_s1753">
                <w:txbxContent>
                  <w:p w:rsidR="00DD30CC" w:rsidRDefault="00DD30CC" w:rsidP="00FB6BBD">
                    <w:r>
                      <w:t>L</w:t>
                    </w:r>
                  </w:p>
                </w:txbxContent>
              </v:textbox>
            </v:rect>
            <v:rect id="_x0000_s1754" style="position:absolute;left:9523;top:3294;width:536;height:385" filled="f" stroked="f" strokeweight="1pt">
              <v:textbox style="mso-next-textbox:#_x0000_s1754">
                <w:txbxContent>
                  <w:p w:rsidR="00DD30CC" w:rsidRDefault="00DD30CC" w:rsidP="00FB6BBD">
                    <w:r>
                      <w:t>C</w:t>
                    </w:r>
                  </w:p>
                </w:txbxContent>
              </v:textbox>
            </v:rect>
            <v:rect id="_x0000_s1755" style="position:absolute;left:8424;top:3292;width:536;height:384" filled="f" stroked="f" strokeweight="1pt">
              <v:textbox style="mso-next-textbox:#_x0000_s1755">
                <w:txbxContent>
                  <w:p w:rsidR="00DD30CC" w:rsidRDefault="00DD30CC" w:rsidP="00FB6BBD">
                    <w:r>
                      <w:t>V</w:t>
                    </w:r>
                  </w:p>
                </w:txbxContent>
              </v:textbox>
            </v:rect>
            <v:group id="_x0000_s1756" style="position:absolute;left:8721;top:6666;width:1216;height:153" coordorigin="3976,2160" coordsize="1942,200">
              <v:line id="_x0000_s1757" style="position:absolute;flip:y" from="4174,2175" to="4238,2276" strokeweight="1pt"/>
              <v:line id="_x0000_s1758" style="position:absolute;flip:y" from="4332,2175" to="4447,2355" strokeweight="1pt"/>
              <v:line id="_x0000_s1759" style="position:absolute;flip:y" from="4539,2175" to="4655,2355" strokeweight="1pt"/>
              <v:line id="_x0000_s1760" style="position:absolute;flip:y" from="4752,2175" to="4867,2355" strokeweight="1pt"/>
              <v:line id="_x0000_s1761" style="position:absolute" from="4856,2175" to="4920,2276" strokeweight="1pt"/>
              <v:line id="_x0000_s1762" style="position:absolute" from="4646,2175" to="4761,2355" strokeweight="1pt"/>
              <v:line id="_x0000_s1763" style="position:absolute" from="4436,2175" to="4551,2355" strokeweight="1pt"/>
              <v:line id="_x0000_s1764" style="position:absolute" from="4227,2175" to="4343,2355" strokeweight="1pt"/>
              <v:line id="_x0000_s1765" style="position:absolute" from="3976,2275" to="4178,2275" strokeweight="1pt"/>
              <v:group id="_x0000_s1766" style="position:absolute;left:4911;top:2160;width:1007;height:200" coordorigin="6354,6839" coordsize="1017,207">
                <v:oval id="_x0000_s1767" style="position:absolute;left:6660;top:6885;width:101;height:158" strokeweight="1pt"/>
                <v:oval id="_x0000_s1768" style="position:absolute;left:6811;top:6885;width:101;height:158" strokeweight="1pt"/>
                <v:oval id="_x0000_s1769" style="position:absolute;left:6958;top:6888;width:101;height:158" strokeweight="1pt"/>
                <v:shape id="_x0000_s1770" style="position:absolute;left:6669;top:6839;width:228;height:86;mso-position-horizontal:absolute;mso-position-vertical:absolute" coordsize="228,61" path="m,61hdc18,34,53,17,84,7v36,1,63,-7,90,12c184,26,190,32,201,37v6,3,18,6,18,6c223,49,228,61,228,61e" filled="f" strokeweight="1pt">
                  <v:path arrowok="t"/>
                </v:shape>
                <v:shape id="_x0000_s1771" style="position:absolute;left:6819;top:6843;width:228;height:86;mso-position-horizontal:absolute;mso-position-vertical:absolute" coordsize="228,61" path="m,61hdc18,34,53,17,84,7v36,1,63,-7,90,12c184,26,190,32,201,37v6,3,18,6,18,6c223,49,228,61,228,61e" filled="f" strokeweight="1pt">
                  <v:path arrowok="t"/>
                </v:shape>
                <v:shape id="_x0000_s1772" style="position:absolute;left:6588;top:6840;width:173;height:115;mso-position-horizontal:absolute;mso-position-vertical:absolute" coordsize="228,61" path="m,61hdc18,34,53,17,84,7v36,1,63,-7,90,12c184,26,190,32,201,37v6,3,18,6,18,6c223,49,228,61,228,61e" filled="f" strokeweight="1pt">
                  <v:path arrowok="t"/>
                </v:shape>
                <v:shape id="_x0000_s1773" style="position:absolute;left:6958;top:6840;width:173;height:115;mso-position-horizontal:absolute;mso-position-vertical:absolute" coordsize="228,61" path="m,61hdc18,34,53,17,84,7v36,1,63,-7,90,12c184,26,190,32,201,37v6,3,18,6,18,6c223,49,228,61,228,61e" filled="f" strokeweight="1pt">
                  <v:path arrowok="t"/>
                </v:shape>
                <v:line id="_x0000_s1774" style="position:absolute" from="7125,6951" to="7371,6951" strokeweight="1pt"/>
                <v:line id="_x0000_s1775" style="position:absolute" from="6354,6951" to="6600,6951" strokeweight="1pt"/>
              </v:group>
            </v:group>
            <v:line id="_x0000_s1776" style="position:absolute" from="6635,7131" to="9237,7131" strokeweight="1pt"/>
            <v:line id="_x0000_s1777" style="position:absolute" from="8700,6749" to="8700,7103" strokeweight="1pt"/>
            <v:rect id="_x0000_s1778" style="position:absolute;left:8442;top:7084;width:536;height:384" filled="f" stroked="f" strokeweight="1pt">
              <v:textbox style="mso-next-textbox:#_x0000_s1778">
                <w:txbxContent>
                  <w:p w:rsidR="00DD30CC" w:rsidRDefault="00DD30CC" w:rsidP="00FB6BBD">
                    <w:r>
                      <w:t>M</w:t>
                    </w:r>
                  </w:p>
                </w:txbxContent>
              </v:textbox>
            </v:rect>
            <v:rect id="_x0000_s1779" style="position:absolute;left:9690;top:7099;width:536;height:385" filled="f" stroked="f" strokeweight="1pt">
              <v:textbox style="mso-next-textbox:#_x0000_s1779">
                <w:txbxContent>
                  <w:p w:rsidR="00DD30CC" w:rsidRDefault="00DD30CC" w:rsidP="00FB6BBD">
                    <w:r>
                      <w:t>L</w:t>
                    </w:r>
                  </w:p>
                </w:txbxContent>
              </v:textbox>
            </v:rect>
            <v:rect id="_x0000_s1780" style="position:absolute;left:9551;top:6398;width:536;height:384" filled="f" stroked="f" strokeweight="1pt">
              <v:textbox style="mso-next-textbox:#_x0000_s1780">
                <w:txbxContent>
                  <w:p w:rsidR="00DD30CC" w:rsidRDefault="00DD30CC" w:rsidP="00FB6BBD">
                    <w:r>
                      <w:t>C</w:t>
                    </w:r>
                  </w:p>
                </w:txbxContent>
              </v:textbox>
            </v:rect>
            <v:rect id="_x0000_s1781" style="position:absolute;left:8450;top:6364;width:538;height:385" filled="f" stroked="f" strokeweight="1pt">
              <v:textbox style="mso-next-textbox:#_x0000_s1781">
                <w:txbxContent>
                  <w:p w:rsidR="00DD30CC" w:rsidRDefault="00DD30CC" w:rsidP="00FB6BBD">
                    <w:r>
                      <w:t>V</w:t>
                    </w:r>
                  </w:p>
                </w:txbxContent>
              </v:textbox>
            </v:rect>
            <v:line id="_x0000_s1782" style="position:absolute" from="9932,3291" to="9932,6754" strokeweight="1pt"/>
            <v:oval id="_x0000_s1783" style="position:absolute;left:8661;top:2914;width:70;height:65" fillcolor="black"/>
            <v:oval id="_x0000_s1784" style="position:absolute;left:8661;top:3267;width:70;height:65" fillcolor="black"/>
            <v:oval id="_x0000_s1785" style="position:absolute;left:9915;top:2914;width:70;height:65" fillcolor="black"/>
            <v:oval id="_x0000_s1786" style="position:absolute;left:9897;top:3283;width:70;height:66" fillcolor="black"/>
            <v:oval id="_x0000_s1787" style="position:absolute;left:9878;top:6710;width:70;height:64" fillcolor="black"/>
            <v:oval id="_x0000_s1788" style="position:absolute;left:9897;top:7057;width:70;height:66" fillcolor="black"/>
            <v:oval id="_x0000_s1789" style="position:absolute;left:8662;top:7074;width:70;height:66" fillcolor="black"/>
            <v:oval id="_x0000_s1790" style="position:absolute;left:8678;top:6707;width:70;height:65" fillcolor="black"/>
            <v:oval id="_x0000_s1791" style="position:absolute;left:4006;top:6857;width:70;height:65" fillcolor="black"/>
            <v:group id="_x0000_s1792" style="position:absolute;left:9226;top:4995;width:2646;height:2145" coordorigin="7457,5406" coordsize="2183,1927">
              <v:line id="_x0000_s1793" style="position:absolute" from="7725,7296" to="9640,7296" strokeweight="1pt"/>
              <v:shape id="_x0000_s1794"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795" style="position:absolute" from="9630,5406" to="9630,7292"/>
            </v:group>
            <v:rect id="_x0000_s1796" style="position:absolute;left:10660;top:3675;width:655;height:400" filled="f" stroked="f">
              <v:textbox style="mso-next-textbox:#_x0000_s1796">
                <w:txbxContent>
                  <w:p w:rsidR="00DD30CC" w:rsidRDefault="00DD30CC" w:rsidP="00FB6BBD">
                    <w:r>
                      <w:t>R</w:t>
                    </w:r>
                  </w:p>
                </w:txbxContent>
              </v:textbox>
            </v:rect>
            <v:rect id="_x0000_s1797" style="position:absolute;left:10115;top:4961;width:655;height:401" filled="f" stroked="f">
              <v:textbox style="mso-next-textbox:#_x0000_s1797">
                <w:txbxContent>
                  <w:p w:rsidR="00DD30CC" w:rsidRDefault="00DD30CC" w:rsidP="00FB6BBD">
                    <w:r>
                      <w:t>Y</w:t>
                    </w:r>
                  </w:p>
                </w:txbxContent>
              </v:textbox>
            </v:rect>
            <v:rect id="_x0000_s1798" style="position:absolute;left:11769;top:4794;width:630;height:575" filled="f" stroked="f">
              <v:textbox style="mso-next-textbox:#_x0000_s1798">
                <w:txbxContent>
                  <w:p w:rsidR="00DD30CC" w:rsidRDefault="00DD30CC" w:rsidP="00FB6BBD">
                    <w:r>
                      <w:t>B</w:t>
                    </w:r>
                  </w:p>
                </w:txbxContent>
              </v:textbox>
            </v:rect>
            <v:oval id="_x0000_s1799" style="position:absolute;left:10460;top:4041;width:1467;height:1348" filled="f"/>
            <v:group id="_x0000_s1800" style="position:absolute;left:11032;top:4420;width:899;height:217;rotation:3687520fd" coordorigin="7170,5400" coordsize="1145,207">
              <v:oval id="_x0000_s1801" style="position:absolute;left:7392;top:5446;width:101;height:158" strokeweight="1pt"/>
              <v:oval id="_x0000_s1802" style="position:absolute;left:7543;top:5446;width:101;height:158" strokeweight="1pt"/>
              <v:oval id="_x0000_s1803" style="position:absolute;left:7690;top:5449;width:101;height:158" strokeweight="1pt"/>
              <v:shape id="_x0000_s1804" style="position:absolute;left:7401;top:5400;width:228;height:86;mso-position-horizontal:absolute;mso-position-vertical:absolute" coordsize="228,61" path="m,61hdc18,34,53,17,84,7v36,1,63,-7,90,12c184,26,190,32,201,37v6,3,18,6,18,6c223,49,228,61,228,61e" filled="f" strokeweight="1pt">
                <v:path arrowok="t"/>
              </v:shape>
              <v:shape id="_x0000_s1805" style="position:absolute;left:7551;top:5404;width:228;height:86;mso-position-horizontal:absolute;mso-position-vertical:absolute" coordsize="228,61" path="m,61hdc18,34,53,17,84,7v36,1,63,-7,90,12c184,26,190,32,201,37v6,3,18,6,18,6c223,49,228,61,228,61e" filled="f" strokeweight="1pt">
                <v:path arrowok="t"/>
              </v:shape>
              <v:shape id="_x0000_s1806" style="position:absolute;left:7170;top:5401;width:173;height:115;mso-position-horizontal:absolute;mso-position-vertical:absolute" coordsize="228,61" path="m,61hdc18,34,53,17,84,7v36,1,63,-7,90,12c184,26,190,32,201,37v6,3,18,6,18,6c223,49,228,61,228,61e" filled="f" strokeweight="1pt">
                <v:path arrowok="t"/>
              </v:shape>
              <v:shape id="_x0000_s1807" style="position:absolute;left:8142;top:5401;width:173;height:115;mso-position-horizontal:absolute;mso-position-vertical:absolute" coordsize="228,61" path="m,61hdc18,34,53,17,84,7v36,1,63,-7,90,12c184,26,190,32,201,37v6,3,18,6,18,6c223,49,228,61,228,61e" filled="f" strokeweight="1pt">
                <v:path arrowok="t"/>
              </v:shape>
              <v:oval id="_x0000_s1808" style="position:absolute;left:7841;top:5446;width:101;height:158" strokeweight="1pt"/>
              <v:oval id="_x0000_s1809" style="position:absolute;left:7992;top:5446;width:101;height:158" strokeweight="1pt"/>
              <v:oval id="_x0000_s1810" style="position:absolute;left:8139;top:5449;width:101;height:158" strokeweight="1pt"/>
              <v:shape id="_x0000_s1811" style="position:absolute;left:7850;top:5400;width:228;height:86;mso-position-horizontal:absolute;mso-position-vertical:absolute" coordsize="228,61" path="m,61hdc18,34,53,17,84,7v36,1,63,-7,90,12c184,26,190,32,201,37v6,3,18,6,18,6c223,49,228,61,228,61e" filled="f" strokeweight="1pt">
                <v:path arrowok="t"/>
              </v:shape>
              <v:shape id="_x0000_s1812" style="position:absolute;left:7995;top:5404;width:228;height:86;mso-position-horizontal:absolute;mso-position-vertical:absolute" coordsize="228,61" path="m,61hdc18,34,53,17,84,7v36,1,63,-7,90,12c184,26,190,32,201,37v6,3,18,6,18,6c223,49,228,61,228,61e" filled="f" strokeweight="1pt">
                <v:path arrowok="t"/>
              </v:shape>
              <v:oval id="_x0000_s1813" style="position:absolute;left:7245;top:5447;width:101;height:158" strokeweight="1pt"/>
              <v:shape id="_x0000_s1814" style="position:absolute;left:7252;top:5400;width:228;height:86;mso-position-horizontal:absolute;mso-position-vertical:absolute" coordsize="228,61" path="m,61hdc18,34,53,17,84,7v36,1,63,-7,90,12c184,26,190,32,201,37v6,3,18,6,18,6c223,49,228,61,228,61e" filled="f" strokeweight="1pt">
                <v:path arrowok="t"/>
              </v:shape>
              <v:shape id="_x0000_s1815" style="position:absolute;left:7695;top:5405;width:228;height:86;mso-position-horizontal:absolute;mso-position-vertical:absolute" coordsize="228,61" path="m,61hdc18,34,53,17,84,7v36,1,63,-7,90,12c184,26,190,32,201,37v6,3,18,6,18,6c223,49,228,61,228,61e" filled="f" strokeweight="1pt">
                <v:path arrowok="t"/>
              </v:shape>
            </v:group>
            <v:line id="_x0000_s1816" style="position:absolute;rotation:49" from="11743,4947" to="11858,4947"/>
            <v:group id="_x0000_s1817" style="position:absolute;left:10669;top:4929;width:1046;height:200;rotation:180" coordorigin="7170,5400" coordsize="1145,207">
              <v:oval id="_x0000_s1818" style="position:absolute;left:7392;top:5446;width:101;height:158" strokeweight="1pt"/>
              <v:oval id="_x0000_s1819" style="position:absolute;left:7543;top:5446;width:101;height:158" strokeweight="1pt"/>
              <v:oval id="_x0000_s1820" style="position:absolute;left:7690;top:5449;width:101;height:158" strokeweight="1pt"/>
              <v:shape id="_x0000_s1821" style="position:absolute;left:7401;top:5400;width:228;height:86;mso-position-horizontal:absolute;mso-position-vertical:absolute" coordsize="228,61" path="m,61hdc18,34,53,17,84,7v36,1,63,-7,90,12c184,26,190,32,201,37v6,3,18,6,18,6c223,49,228,61,228,61e" filled="f" strokeweight="1pt">
                <v:path arrowok="t"/>
              </v:shape>
              <v:shape id="_x0000_s1822" style="position:absolute;left:7551;top:5404;width:228;height:86;mso-position-horizontal:absolute;mso-position-vertical:absolute" coordsize="228,61" path="m,61hdc18,34,53,17,84,7v36,1,63,-7,90,12c184,26,190,32,201,37v6,3,18,6,18,6c223,49,228,61,228,61e" filled="f" strokeweight="1pt">
                <v:path arrowok="t"/>
              </v:shape>
              <v:shape id="_x0000_s1823" style="position:absolute;left:7170;top:5401;width:173;height:115;mso-position-horizontal:absolute;mso-position-vertical:absolute" coordsize="228,61" path="m,61hdc18,34,53,17,84,7v36,1,63,-7,90,12c184,26,190,32,201,37v6,3,18,6,18,6c223,49,228,61,228,61e" filled="f" strokeweight="1pt">
                <v:path arrowok="t"/>
              </v:shape>
              <v:shape id="_x0000_s1824" style="position:absolute;left:8142;top:5401;width:173;height:115;mso-position-horizontal:absolute;mso-position-vertical:absolute" coordsize="228,61" path="m,61hdc18,34,53,17,84,7v36,1,63,-7,90,12c184,26,190,32,201,37v6,3,18,6,18,6c223,49,228,61,228,61e" filled="f" strokeweight="1pt">
                <v:path arrowok="t"/>
              </v:shape>
              <v:oval id="_x0000_s1825" style="position:absolute;left:7841;top:5446;width:101;height:158" strokeweight="1pt"/>
              <v:oval id="_x0000_s1826" style="position:absolute;left:7992;top:5446;width:101;height:158" strokeweight="1pt"/>
              <v:oval id="_x0000_s1827" style="position:absolute;left:8139;top:5449;width:101;height:158" strokeweight="1pt"/>
              <v:shape id="_x0000_s1828" style="position:absolute;left:7850;top:5400;width:228;height:86;mso-position-horizontal:absolute;mso-position-vertical:absolute" coordsize="228,61" path="m,61hdc18,34,53,17,84,7v36,1,63,-7,90,12c184,26,190,32,201,37v6,3,18,6,18,6c223,49,228,61,228,61e" filled="f" strokeweight="1pt">
                <v:path arrowok="t"/>
              </v:shape>
              <v:shape id="_x0000_s1829" style="position:absolute;left:7995;top:5404;width:228;height:86;mso-position-horizontal:absolute;mso-position-vertical:absolute" coordsize="228,61" path="m,61hdc18,34,53,17,84,7v36,1,63,-7,90,12c184,26,190,32,201,37v6,3,18,6,18,6c223,49,228,61,228,61e" filled="f" strokeweight="1pt">
                <v:path arrowok="t"/>
              </v:shape>
              <v:oval id="_x0000_s1830" style="position:absolute;left:7245;top:5447;width:101;height:158" strokeweight="1pt"/>
              <v:shape id="_x0000_s1831" style="position:absolute;left:7252;top:5400;width:228;height:86;mso-position-horizontal:absolute;mso-position-vertical:absolute" coordsize="228,61" path="m,61hdc18,34,53,17,84,7v36,1,63,-7,90,12c184,26,190,32,201,37v6,3,18,6,18,6c223,49,228,61,228,61e" filled="f" strokeweight="1pt">
                <v:path arrowok="t"/>
              </v:shape>
              <v:shape id="_x0000_s1832" style="position:absolute;left:7695;top:5405;width:228;height:86;mso-position-horizontal:absolute;mso-position-vertical:absolute" coordsize="228,61" path="m,61hdc18,34,53,17,84,7v36,1,63,-7,90,12c184,26,190,32,201,37v6,3,18,6,18,6c223,49,228,61,228,61e" filled="f" strokeweight="1pt">
                <v:path arrowok="t"/>
              </v:shape>
            </v:group>
            <v:line id="_x0000_s1833" style="position:absolute;rotation:114" from="10517,4956" to="10632,4956"/>
            <v:line id="_x0000_s1834" style="position:absolute;rotation:49" from="11086,4104" to="11214,4104"/>
            <v:line id="_x0000_s1835" style="position:absolute" from="11715,5012" to="11837,5012"/>
            <v:line id="_x0000_s1836" style="position:absolute" from="10550,5021" to="10656,5021"/>
            <v:oval id="_x0000_s1837" style="position:absolute;left:10650;top:4757;width:83;height:184;rotation:89688568fd" strokeweight="1pt"/>
            <v:oval id="_x0000_s1838" style="position:absolute;left:10712;top:4640;width:83;height:180;rotation:89688568fd" strokeweight="1pt"/>
            <v:oval id="_x0000_s1839" style="position:absolute;left:10777;top:4526;width:82;height:182;rotation:89688568fd" strokeweight="1pt"/>
            <v:shape id="_x0000_s1840" style="position:absolute;left:10542;top:4721;width:185;height:101;rotation:89688568fd;mso-position-horizontal:absolute;mso-position-vertical:absolute" coordsize="228,61" path="m,61hdc18,34,53,17,84,7v36,1,63,-7,90,12c184,26,190,32,201,37v6,3,18,6,18,6c223,49,228,61,228,61e" filled="f" strokeweight="1pt">
              <v:path arrowok="t"/>
            </v:shape>
            <v:shape id="_x0000_s1841" style="position:absolute;left:10607;top:4606;width:184;height:101;rotation:89688568fd;mso-position-horizontal:absolute;mso-position-vertical:absolute" coordsize="228,61" path="m,61hdc18,34,53,17,84,7v36,1,63,-7,90,12c184,26,190,32,201,37v6,3,18,6,18,6c223,49,228,61,228,61e" filled="f" strokeweight="1pt">
              <v:path arrowok="t"/>
            </v:shape>
            <v:shape id="_x0000_s1842" style="position:absolute;left:10507;top:4798;width:139;height:133;rotation:89688568fd;mso-position-horizontal:absolute;mso-position-vertical:absolute" coordsize="228,61" path="m,61hdc18,34,53,17,84,7v36,1,63,-7,90,12c184,26,190,32,201,37v6,3,18,6,18,6c223,49,228,61,228,61e" filled="f" strokeweight="1pt">
              <v:path arrowok="t"/>
            </v:shape>
            <v:shape id="_x0000_s1843" style="position:absolute;left:10868;top:4153;width:141;height:132;rotation:89688568fd;mso-position-horizontal:absolute;mso-position-vertical:absolute" coordsize="228,61" path="m,61hdc18,34,53,17,84,7v36,1,63,-7,90,12c184,26,190,32,201,37v6,3,18,6,18,6c223,49,228,61,228,61e" filled="f" strokeweight="1pt">
              <v:path arrowok="t"/>
            </v:shape>
            <v:oval id="_x0000_s1844" style="position:absolute;left:10835;top:4406;width:82;height:184;rotation:89688568fd" strokeweight="1pt"/>
            <v:oval id="_x0000_s1845" style="position:absolute;left:10896;top:4287;width:79;height:184;rotation:89688568fd" strokeweight="1pt"/>
            <v:oval id="_x0000_s1846" style="position:absolute;left:10957;top:4174;width:84;height:184;rotation:89688568fd" strokeweight="1pt"/>
            <v:shape id="_x0000_s1847" style="position:absolute;left:10724;top:4372;width:185;height:99;rotation:89688568fd;mso-position-horizontal:absolute;mso-position-vertical:absolute" coordsize="228,61" path="m,61hdc18,34,53,17,84,7v36,1,63,-7,90,12c184,26,190,32,201,37v6,3,18,6,18,6c223,49,228,61,228,61e" filled="f" strokeweight="1pt">
              <v:path arrowok="t"/>
            </v:shape>
            <v:shape id="_x0000_s1848" style="position:absolute;left:10786;top:4259;width:185;height:101;rotation:89688568fd;mso-position-horizontal:absolute;mso-position-vertical:absolute" coordsize="228,61" path="m,61hdc18,34,53,17,84,7v36,1,63,-7,90,12c184,26,190,32,201,37v6,3,18,6,18,6c223,49,228,61,228,61e" filled="f" strokeweight="1pt">
              <v:path arrowok="t"/>
            </v:shape>
            <v:shape id="_x0000_s1849" style="position:absolute;left:10667;top:4494;width:184;height:98;rotation:89688568fd;mso-position-horizontal:absolute;mso-position-vertical:absolute" coordsize="228,61" path="m,61hdc18,34,53,17,84,7v36,1,63,-7,90,12c184,26,190,32,201,37v6,3,18,6,18,6c223,49,228,61,228,61e" filled="f" strokeweight="1pt">
              <v:path arrowok="t"/>
            </v:shape>
            <v:line id="_x0000_s1850" style="position:absolute;rotation:129" from="11010,4104" to="11151,4104"/>
            <v:line id="_x0000_s1851" style="position:absolute;flip:y" from="11097,2939" to="11097,4030"/>
            <v:rect id="_x0000_s1852" style="position:absolute;left:12114;top:4310;width:655;height:600" filled="f" stroked="f">
              <v:textbox style="mso-next-textbox:#_x0000_s1852">
                <w:txbxContent>
                  <w:p w:rsidR="00DD30CC" w:rsidRDefault="00DD30CC" w:rsidP="00FB6BBD">
                    <w:pPr>
                      <w:rPr>
                        <w:sz w:val="40"/>
                        <w:szCs w:val="40"/>
                      </w:rPr>
                    </w:pPr>
                    <w:r>
                      <w:rPr>
                        <w:sz w:val="40"/>
                        <w:szCs w:val="40"/>
                      </w:rPr>
                      <w:t>#</w:t>
                    </w:r>
                  </w:p>
                </w:txbxContent>
              </v:textbox>
            </v:rect>
            <v:group id="_x0000_s1853" style="position:absolute;left:2806;top:2839;width:1545;height:235" coordorigin="3030,3930" coordsize="1275,210">
              <v:line id="_x0000_s1854" style="position:absolute" from="3585,4020" to="4305,4020" strokeweight="1pt"/>
              <v:line id="_x0000_s1855" style="position:absolute" from="3030,4020" to="3390,4020" strokeweight="1pt"/>
              <v:shape id="_x0000_s1856" style="position:absolute;left:3405;top:3930;width:180;height:210;mso-position-horizontal:absolute;mso-position-vertical:absolute" coordsize="540,420" path="m,210c60,105,120,,180,30v60,30,120,330,180,360c420,420,480,315,540,210e" filled="f">
                <v:path arrowok="t"/>
              </v:shape>
            </v:group>
            <v:group id="_x0000_s1857" style="position:absolute;left:2824;top:4894;width:1546;height:234" coordorigin="3030,3930" coordsize="1275,210">
              <v:line id="_x0000_s1858" style="position:absolute" from="3585,4020" to="4305,4020" strokeweight="1pt"/>
              <v:line id="_x0000_s1859" style="position:absolute" from="3030,4020" to="3390,4020" strokeweight="1pt"/>
              <v:shape id="_x0000_s1860" style="position:absolute;left:3405;top:3930;width:180;height:210;mso-position-horizontal:absolute;mso-position-vertical:absolute" coordsize="540,420" path="m,210c60,105,120,,180,30v60,30,120,330,180,360c420,420,480,315,540,210e" filled="f">
                <v:path arrowok="t"/>
              </v:shape>
            </v:group>
            <v:group id="_x0000_s1861" style="position:absolute;left:2824;top:7017;width:1546;height:233" coordorigin="3030,3930" coordsize="1275,210">
              <v:line id="_x0000_s1862" style="position:absolute" from="3585,4020" to="4305,4020" strokeweight="1pt"/>
              <v:line id="_x0000_s1863" style="position:absolute" from="3030,4020" to="3390,4020" strokeweight="1pt"/>
              <v:shape id="_x0000_s1864" style="position:absolute;left:3405;top:3930;width:180;height:210;mso-position-horizontal:absolute;mso-position-vertical:absolute" coordsize="540,420" path="m,210c60,105,120,,180,30v60,30,120,330,180,360c420,420,480,315,540,210e" filled="f">
                <v:path arrowok="t"/>
              </v:shape>
            </v:group>
            <v:group id="_x0000_s1865" style="position:absolute;left:3860;top:2722;width:1419;height:6365" coordorigin="3780,3780" coordsize="1296,5940">
              <v:line id="_x0000_s1866" style="position:absolute" from="3780,9720" to="5076,9720" strokeweight="1pt">
                <v:stroke dashstyle="dash"/>
              </v:line>
              <v:line id="_x0000_s1867" style="position:absolute" from="3780,3780" to="5076,3780" strokeweight="1pt">
                <v:stroke dashstyle="dash"/>
              </v:line>
              <v:line id="_x0000_s1868" style="position:absolute" from="3780,3780" to="3780,9720">
                <v:stroke dashstyle="dash"/>
              </v:line>
              <v:line id="_x0000_s1869" style="position:absolute" from="5070,3780" to="5070,9720">
                <v:stroke dashstyle="dash"/>
              </v:line>
            </v:group>
            <v:shape id="_x0000_s1870" style="position:absolute;left:4034;top:7007;width:199;height:219;rotation:90;mso-position-horizontal:absolute;mso-position-vertical:absolute" coordsize="360,360" path="m,360c60,180,120,,180,v60,,150,300,180,360e" filled="f">
              <v:path arrowok="t"/>
            </v:shape>
            <v:rect id="_x0000_s1871" style="position:absolute;left:3224;top:4560;width:655;height:401" filled="f" stroked="f">
              <v:textbox style="mso-next-textbox:#_x0000_s1871" inset="0,0,0,0">
                <w:txbxContent>
                  <w:p w:rsidR="00DD30CC" w:rsidRPr="003105AD" w:rsidRDefault="00DD30CC" w:rsidP="00FB6BBD"/>
                </w:txbxContent>
              </v:textbox>
            </v:rect>
            <v:rect id="_x0000_s1872" style="position:absolute;left:6296;top:4543;width:655;height:402" filled="f" stroked="f">
              <v:textbox style="mso-next-textbox:#_x0000_s1872" inset="0,0,0,0">
                <w:txbxContent>
                  <w:p w:rsidR="00DD30CC" w:rsidRPr="003105AD" w:rsidRDefault="00DD30CC" w:rsidP="00FB6BBD"/>
                </w:txbxContent>
              </v:textbox>
            </v:rect>
            <v:line id="_x0000_s1873" style="position:absolute" from="1975,2938" to="2463,2938" strokeweight="1pt"/>
            <v:line id="_x0000_s1874" style="position:absolute" from="2200,6333" to="2200,7089" strokeweight="1pt">
              <v:stroke endarrow="block"/>
            </v:line>
            <v:line id="_x0000_s1875" style="position:absolute;flip:y" from="2223,2938" to="2223,3897" strokeweight="1pt">
              <v:stroke endarrow="block"/>
            </v:line>
            <v:line id="_x0000_s1876" style="position:absolute" from="2469,4677" to="2818,4997" strokeweight="1pt"/>
            <v:line id="_x0000_s1877" style="position:absolute" from="14250,4577" to="14250,8667" strokecolor="white" strokeweight="1pt">
              <v:stroke dashstyle="dash"/>
            </v:line>
            <v:line id="_x0000_s1878" style="position:absolute" from="2625,2848" to="2625,6936" strokeweight="1pt">
              <v:stroke dashstyle="dash"/>
            </v:line>
            <v:rect id="_x0000_s1879" style="position:absolute;left:2643;top:3759;width:654;height:3207" filled="f" stroked="f">
              <v:textbox style="mso-next-textbox:#_x0000_s1879">
                <w:txbxContent>
                  <w:p w:rsidR="00DD30CC" w:rsidRDefault="00DD30CC" w:rsidP="00FB6BBD">
                    <w:pPr>
                      <w:rPr>
                        <w:sz w:val="26"/>
                      </w:rPr>
                    </w:pPr>
                    <w:r>
                      <w:rPr>
                        <w:sz w:val="26"/>
                      </w:rPr>
                      <w:t>T</w:t>
                    </w:r>
                  </w:p>
                  <w:p w:rsidR="00DD30CC" w:rsidRDefault="00DD30CC" w:rsidP="00FB6BBD">
                    <w:pPr>
                      <w:rPr>
                        <w:sz w:val="26"/>
                      </w:rPr>
                    </w:pPr>
                    <w:r>
                      <w:rPr>
                        <w:sz w:val="26"/>
                      </w:rPr>
                      <w:t>P</w:t>
                    </w:r>
                  </w:p>
                  <w:p w:rsidR="00DD30CC" w:rsidRDefault="00DD30CC" w:rsidP="00FB6BBD">
                    <w:pPr>
                      <w:rPr>
                        <w:sz w:val="26"/>
                      </w:rPr>
                    </w:pPr>
                    <w:r>
                      <w:rPr>
                        <w:sz w:val="26"/>
                      </w:rPr>
                      <w:t>S</w:t>
                    </w:r>
                  </w:p>
                  <w:p w:rsidR="00DD30CC" w:rsidRDefault="00DD30CC" w:rsidP="00FB6BBD">
                    <w:pPr>
                      <w:rPr>
                        <w:sz w:val="26"/>
                      </w:rPr>
                    </w:pPr>
                  </w:p>
                  <w:p w:rsidR="00DD30CC" w:rsidRDefault="00DD30CC" w:rsidP="00FB6BBD">
                    <w:pPr>
                      <w:rPr>
                        <w:sz w:val="26"/>
                      </w:rPr>
                    </w:pPr>
                    <w:r>
                      <w:rPr>
                        <w:sz w:val="26"/>
                      </w:rPr>
                      <w:t>T</w:t>
                    </w:r>
                  </w:p>
                  <w:p w:rsidR="00DD30CC" w:rsidRDefault="00DD30CC" w:rsidP="00FB6BBD">
                    <w:pPr>
                      <w:rPr>
                        <w:sz w:val="26"/>
                      </w:rPr>
                    </w:pPr>
                    <w:r>
                      <w:rPr>
                        <w:sz w:val="26"/>
                      </w:rPr>
                      <w:t>S</w:t>
                    </w:r>
                  </w:p>
                </w:txbxContent>
              </v:textbox>
            </v:rect>
            <v:line id="_x0000_s1880" style="position:absolute" from="2457,2636" to="2806,2956" strokeweight="1pt"/>
            <v:line id="_x0000_s1881" style="position:absolute" from="2476,6799" to="2824,7121" strokeweight="1pt"/>
            <v:line id="_x0000_s1882" style="position:absolute" from="2716,2898" to="2716,6986" strokeweight="1pt">
              <v:stroke dashstyle="dash"/>
            </v:line>
            <v:line id="_x0000_s1883" style="position:absolute" from="1976,5016" to="2464,5016" strokeweight="1pt"/>
            <v:line id="_x0000_s1884" style="position:absolute" from="1970,7111" to="2458,7111" strokeweight="1pt"/>
            <v:oval id="_x0000_s1885" style="position:absolute;left:2425;top:2596;width:70;height:66" fillcolor="black"/>
            <v:oval id="_x0000_s1886" style="position:absolute;left:2426;top:2900;width:70;height:64" fillcolor="black"/>
            <v:oval id="_x0000_s1887" style="position:absolute;left:2442;top:4653;width:70;height:66" fillcolor="black"/>
            <v:oval id="_x0000_s1888" style="position:absolute;left:2406;top:4971;width:70;height:64" fillcolor="black"/>
            <v:oval id="_x0000_s1889" style="position:absolute;left:2425;top:6760;width:70;height:64" fillcolor="black"/>
            <v:oval id="_x0000_s1890" style="position:absolute;left:2406;top:7076;width:70;height:65" fillcolor="black"/>
            <v:rect id="_x0000_s1891" style="position:absolute;left:3170;top:6716;width:655;height:401" filled="f" stroked="f">
              <v:textbox style="mso-next-textbox:#_x0000_s1891" inset="0,0,0,0">
                <w:txbxContent>
                  <w:p w:rsidR="00DD30CC" w:rsidRPr="003105AD" w:rsidRDefault="00DD30CC" w:rsidP="00FB6BBD"/>
                </w:txbxContent>
              </v:textbox>
            </v:rect>
            <v:rect id="_x0000_s1892" style="position:absolute;left:3170;top:2506;width:655;height:400" filled="f" stroked="f">
              <v:textbox style="mso-next-textbox:#_x0000_s1892" inset="0,0,0,0">
                <w:txbxContent>
                  <w:p w:rsidR="00DD30CC" w:rsidRPr="003105AD" w:rsidRDefault="00DD30CC" w:rsidP="00FB6BBD"/>
                </w:txbxContent>
              </v:textbox>
            </v:rect>
            <v:group id="_x0000_s1893" style="position:absolute;left:6824;top:3524;width:488;height:449" coordorigin="9390,5580" coordsize="403,403">
              <v:oval id="_x0000_s1894" style="position:absolute;left:9390;top:5580;width:403;height:403" strokeweight="1pt">
                <v:textbox style="mso-next-textbox:#_x0000_s1894">
                  <w:txbxContent>
                    <w:p w:rsidR="00DD30CC" w:rsidRDefault="00DD30CC" w:rsidP="00FB6BBD"/>
                  </w:txbxContent>
                </v:textbox>
              </v:oval>
              <v:shape id="_x0000_s1895" type="#_x0000_t202" style="position:absolute;left:9520;top:5605;width:240;height:329" filled="f" stroked="f" strokeweight="1pt">
                <v:textbox style="mso-next-textbox:#_x0000_s1895" inset="0,0,0,0">
                  <w:txbxContent>
                    <w:p w:rsidR="00DD30CC" w:rsidRDefault="00DD30CC" w:rsidP="00FB6BBD">
                      <w:r>
                        <w:t>V</w:t>
                      </w:r>
                    </w:p>
                  </w:txbxContent>
                </v:textbox>
              </v:shape>
              <v:shape id="_x0000_s1896" style="position:absolute;left:9530;top:5820;width:115;height:115;mso-position-horizontal:absolute;mso-position-vertical:absolute" coordsize="435,210" path="m,210l15,75,75,15r90,l270,180r105,15l435,90,405,e" filled="f" strokeweight="1pt">
                <v:path arrowok="t"/>
              </v:shape>
            </v:group>
            <v:group id="_x0000_s1897" style="position:absolute;left:7552;top:2689;width:488;height:449" coordorigin="9290,2340" coordsize="403,403">
              <v:oval id="_x0000_s1898" style="position:absolute;left:9290;top:2340;width:403;height:403" strokeweight="1pt">
                <v:textbox style="mso-next-textbox:#_x0000_s1898">
                  <w:txbxContent>
                    <w:p w:rsidR="00DD30CC" w:rsidRDefault="00DD30CC" w:rsidP="00FB6BBD"/>
                  </w:txbxContent>
                </v:textbox>
              </v:oval>
              <v:shape id="_x0000_s1899" type="#_x0000_t202" style="position:absolute;left:9395;top:2355;width:179;height:295" filled="f" stroked="f" strokeweight="1pt">
                <v:textbox style="mso-next-textbox:#_x0000_s1899" inset="0,0,0,0">
                  <w:txbxContent>
                    <w:p w:rsidR="00DD30CC" w:rsidRDefault="00DD30CC" w:rsidP="00FB6BBD">
                      <w:r>
                        <w:t>A</w:t>
                      </w:r>
                    </w:p>
                  </w:txbxContent>
                </v:textbox>
              </v:shape>
              <v:shape id="_x0000_s1900" style="position:absolute;left:9425;top:2566;width:115;height:115;mso-position-horizontal:absolute;mso-position-vertical:absolute" coordsize="435,210" path="m,210l15,75,75,15r90,l270,180r105,15l435,90,405,e" filled="f" strokeweight="1pt">
                <v:path arrowok="t"/>
              </v:shape>
            </v:group>
            <v:line id="_x0000_s1901" style="position:absolute" from="5114,2938" to="6758,2938" strokeweight="1pt"/>
            <v:line id="_x0000_s1902" style="position:absolute" from="5096,5015" to="6740,5015" strokeweight="1pt"/>
            <v:line id="_x0000_s1903" style="position:absolute" from="5109,7126" to="6866,7126" strokeweight="1pt"/>
            <v:rect id="_x0000_s1904" style="position:absolute;left:6309;top:6716;width:655;height:401" filled="f" stroked="f">
              <v:textbox style="mso-next-textbox:#_x0000_s1904" inset="0,0,0,0">
                <w:txbxContent>
                  <w:p w:rsidR="00DD30CC" w:rsidRPr="003105AD" w:rsidRDefault="00DD30CC" w:rsidP="00FB6BBD"/>
                </w:txbxContent>
              </v:textbox>
            </v:rect>
            <v:rect id="_x0000_s1905" style="position:absolute;left:6309;top:2506;width:655;height:400" filled="f" stroked="f">
              <v:textbox style="mso-next-textbox:#_x0000_s1905" inset="0,0,0,0">
                <w:txbxContent>
                  <w:p w:rsidR="00DD30CC" w:rsidRPr="003105AD" w:rsidRDefault="00DD30CC" w:rsidP="00FB6BBD"/>
                </w:txbxContent>
              </v:textbox>
            </v:rect>
            <v:line id="_x0000_s1906" style="position:absolute" from="6606,2939" to="7566,2939" strokeweight="1pt"/>
            <v:rect id="_x0000_s1907" style="position:absolute;left:7333;top:3488;width:1091;height:763" filled="f" stroked="f">
              <v:textbox style="mso-next-textbox:#_x0000_s1907" inset="0,0,0,0">
                <w:txbxContent>
                  <w:p w:rsidR="00DD30CC" w:rsidRPr="00272EA1" w:rsidRDefault="00DD30CC" w:rsidP="00FB6BBD">
                    <w:pPr>
                      <w:rPr>
                        <w:vertAlign w:val="subscript"/>
                      </w:rPr>
                    </w:pPr>
                    <w:r>
                      <w:t>V</w:t>
                    </w:r>
                    <w:r>
                      <w:rPr>
                        <w:vertAlign w:val="subscript"/>
                      </w:rPr>
                      <w:t>L</w:t>
                    </w:r>
                  </w:p>
                </w:txbxContent>
              </v:textbox>
            </v:rect>
            <v:rect id="_x0000_s1908" style="position:absolute;left:7133;top:2198;width:1092;height:710" filled="f" stroked="f">
              <v:textbox style="mso-next-textbox:#_x0000_s1908" inset="0,0,0,0">
                <w:txbxContent>
                  <w:p w:rsidR="00DD30CC" w:rsidRPr="00272EA1" w:rsidRDefault="00DD30CC" w:rsidP="00FB6BBD">
                    <w:pPr>
                      <w:spacing w:before="120" w:line="360" w:lineRule="auto"/>
                      <w:rPr>
                        <w:vertAlign w:val="subscript"/>
                      </w:rPr>
                    </w:pPr>
                    <w:r>
                      <w:t xml:space="preserve">         I</w:t>
                    </w:r>
                    <w:r>
                      <w:rPr>
                        <w:vertAlign w:val="subscript"/>
                      </w:rPr>
                      <w:t>L</w:t>
                    </w:r>
                  </w:p>
                </w:txbxContent>
              </v:textbox>
            </v:rect>
            <v:rect id="_x0000_s1909" style="position:absolute;left:5370;top:8285;width:1964;height:602" filled="f" stroked="f">
              <v:textbox style="mso-next-textbox:#_x0000_s1909" inset="0,0,0,0">
                <w:txbxContent>
                  <w:p w:rsidR="00DD30CC" w:rsidRDefault="00DD30CC" w:rsidP="00FB6BBD">
                    <w:r>
                      <w:t>3Ф</w:t>
                    </w:r>
                  </w:p>
                  <w:p w:rsidR="00DD30CC" w:rsidRDefault="00DD30CC" w:rsidP="00FB6BBD">
                    <w:pPr>
                      <w:rPr>
                        <w:vertAlign w:val="subscript"/>
                      </w:rPr>
                    </w:pPr>
                    <w:r>
                      <w:t>Autotransformer</w:t>
                    </w:r>
                  </w:p>
                </w:txbxContent>
              </v:textbox>
            </v:rect>
            <v:oval id="_x0000_s1910" style="position:absolute;left:11028;top:4598;width:287;height:229"/>
            <v:rect id="_x0000_s1911" style="position:absolute;left:11002;top:3735;width:741;height:431" filled="f" stroked="f">
              <v:textbox style="mso-next-textbox:#_x0000_s1911">
                <w:txbxContent>
                  <w:p w:rsidR="00DD30CC" w:rsidRDefault="00DD30CC" w:rsidP="00FB6BBD">
                    <w:pPr>
                      <w:rPr>
                        <w:sz w:val="16"/>
                        <w:szCs w:val="16"/>
                      </w:rPr>
                    </w:pPr>
                    <w:r>
                      <w:rPr>
                        <w:sz w:val="16"/>
                        <w:szCs w:val="16"/>
                      </w:rPr>
                      <w:t>A1</w:t>
                    </w:r>
                  </w:p>
                </w:txbxContent>
              </v:textbox>
            </v:rect>
            <v:rect id="_x0000_s1912" style="position:absolute;left:11840;top:4576;width:874;height:431" filled="f" stroked="f">
              <v:textbox style="mso-next-textbox:#_x0000_s1912">
                <w:txbxContent>
                  <w:p w:rsidR="00DD30CC" w:rsidRDefault="00DD30CC" w:rsidP="00FB6BBD">
                    <w:pPr>
                      <w:rPr>
                        <w:sz w:val="16"/>
                        <w:szCs w:val="16"/>
                      </w:rPr>
                    </w:pPr>
                    <w:r>
                      <w:rPr>
                        <w:sz w:val="16"/>
                        <w:szCs w:val="16"/>
                      </w:rPr>
                      <w:t>A2</w:t>
                    </w:r>
                  </w:p>
                </w:txbxContent>
              </v:textbox>
            </v:rect>
            <v:rect id="_x0000_s1913" style="position:absolute;left:11504;top:5158;width:743;height:431" filled="f" stroked="f">
              <v:textbox style="mso-next-textbox:#_x0000_s1913">
                <w:txbxContent>
                  <w:p w:rsidR="00DD30CC" w:rsidRDefault="00DD30CC" w:rsidP="00FB6BBD">
                    <w:pPr>
                      <w:rPr>
                        <w:sz w:val="16"/>
                        <w:szCs w:val="16"/>
                      </w:rPr>
                    </w:pPr>
                    <w:r>
                      <w:rPr>
                        <w:sz w:val="16"/>
                        <w:szCs w:val="16"/>
                      </w:rPr>
                      <w:t>B1</w:t>
                    </w:r>
                  </w:p>
                </w:txbxContent>
              </v:textbox>
            </v:rect>
            <v:rect id="_x0000_s1914" style="position:absolute;left:10321;top:5081;width:741;height:431" filled="f" stroked="f">
              <v:textbox style="mso-next-textbox:#_x0000_s1914">
                <w:txbxContent>
                  <w:p w:rsidR="00DD30CC" w:rsidRDefault="00DD30CC" w:rsidP="00FB6BBD">
                    <w:pPr>
                      <w:rPr>
                        <w:sz w:val="16"/>
                        <w:szCs w:val="16"/>
                      </w:rPr>
                    </w:pPr>
                    <w:r>
                      <w:rPr>
                        <w:sz w:val="16"/>
                        <w:szCs w:val="16"/>
                      </w:rPr>
                      <w:t>B2</w:t>
                    </w:r>
                  </w:p>
                </w:txbxContent>
              </v:textbox>
            </v:rect>
            <v:rect id="_x0000_s1915" style="position:absolute;left:10093;top:4721;width:741;height:430" filled="f" stroked="f">
              <v:textbox style="mso-next-textbox:#_x0000_s1915">
                <w:txbxContent>
                  <w:p w:rsidR="00DD30CC" w:rsidRDefault="00DD30CC" w:rsidP="00FB6BBD">
                    <w:pPr>
                      <w:rPr>
                        <w:sz w:val="16"/>
                        <w:szCs w:val="16"/>
                      </w:rPr>
                    </w:pPr>
                    <w:r>
                      <w:rPr>
                        <w:sz w:val="16"/>
                        <w:szCs w:val="16"/>
                      </w:rPr>
                      <w:t>C1</w:t>
                    </w:r>
                  </w:p>
                </w:txbxContent>
              </v:textbox>
            </v:rect>
            <v:rect id="_x0000_s1916" style="position:absolute;left:10474;top:3851;width:743;height:432" filled="f" stroked="f">
              <v:textbox style="mso-next-textbox:#_x0000_s1916">
                <w:txbxContent>
                  <w:p w:rsidR="00DD30CC" w:rsidRDefault="00DD30CC" w:rsidP="00FB6BBD">
                    <w:pPr>
                      <w:rPr>
                        <w:sz w:val="16"/>
                        <w:szCs w:val="16"/>
                      </w:rPr>
                    </w:pPr>
                    <w:r>
                      <w:rPr>
                        <w:sz w:val="16"/>
                        <w:szCs w:val="16"/>
                      </w:rPr>
                      <w:t>C2</w:t>
                    </w:r>
                  </w:p>
                </w:txbxContent>
              </v:textbox>
            </v:rect>
            <v:oval id="_x0000_s1917" style="position:absolute;left:13242;top:4477;width:262;height:241" fillcolor="black" strokeweight="1pt"/>
            <v:line id="_x0000_s1918" style="position:absolute" from="12933,2640" to="12933,3361" strokeweight="1pt"/>
            <v:line id="_x0000_s1919" style="position:absolute" from="12933,3589" to="12933,4631" strokeweight="1pt"/>
            <v:oval id="_x0000_s1920" style="position:absolute;left:12780;top:3351;width:349;height:321" strokeweight="1pt"/>
            <v:line id="_x0000_s1921" style="position:absolute;flip:y" from="12860,3408" to="13078,3609">
              <v:stroke endarrow="classic"/>
            </v:line>
            <v:line id="_x0000_s1922" style="position:absolute;flip:y" from="12605,2456" to="12797,2632" strokeweight="1pt"/>
            <v:line id="_x0000_s1923" style="position:absolute;flip:y" from="12751,2473" to="12942,2649" strokeweight="1pt"/>
            <v:line id="_x0000_s1924" style="position:absolute;flip:y" from="12914,2473" to="13106,2649" strokeweight="1pt"/>
            <v:line id="_x0000_s1925" style="position:absolute;flip:y" from="13060,2473" to="13251,2649" strokeweight="1pt"/>
            <v:line id="_x0000_s1926" style="position:absolute;flip:y" from="13214,2456" to="13405,2632" strokeweight="1pt"/>
            <v:line id="_x0000_s1927" style="position:absolute;flip:y" from="13359,2473" to="13551,2649" strokeweight="1pt"/>
            <v:rect id="_x0000_s1928" style="position:absolute;left:12278;top:3241;width:655;height:601" filled="f" stroked="f">
              <v:textbox style="mso-next-textbox:#_x0000_s1928">
                <w:txbxContent>
                  <w:p w:rsidR="00DD30CC" w:rsidRDefault="00DD30CC" w:rsidP="00FB6BBD">
                    <w:pPr>
                      <w:rPr>
                        <w:vertAlign w:val="subscript"/>
                      </w:rPr>
                    </w:pPr>
                    <w:r>
                      <w:t>S</w:t>
                    </w:r>
                    <w:r>
                      <w:rPr>
                        <w:vertAlign w:val="subscript"/>
                      </w:rPr>
                      <w:t>1</w:t>
                    </w:r>
                  </w:p>
                </w:txbxContent>
              </v:textbox>
            </v:rect>
            <v:rect id="_x0000_s1929" style="position:absolute;left:1279;top:2306;width:2351;height:5367" filled="f" strokeweight="1pt">
              <v:stroke dashstyle="dash"/>
            </v:rect>
            <v:rect id="_x0000_s1930" style="position:absolute;left:1693;top:7806;width:1937;height:602" filled="f" stroked="f">
              <v:textbox style="mso-next-textbox:#_x0000_s1930" inset="0,0,0,0">
                <w:txbxContent>
                  <w:p w:rsidR="00DD30CC" w:rsidRPr="00E5175D" w:rsidRDefault="00DD30CC" w:rsidP="00FB6BBD">
                    <w:pPr>
                      <w:rPr>
                        <w:sz w:val="20"/>
                        <w:szCs w:val="20"/>
                        <w:vertAlign w:val="subscript"/>
                      </w:rPr>
                    </w:pPr>
                    <w:r w:rsidRPr="00E5175D">
                      <w:rPr>
                        <w:sz w:val="20"/>
                        <w:szCs w:val="20"/>
                      </w:rPr>
                      <w:t>PANEL BOARD</w:t>
                    </w:r>
                  </w:p>
                </w:txbxContent>
              </v:textbox>
            </v:rect>
          </v:group>
        </w:pict>
      </w:r>
    </w:p>
    <w:p w:rsidR="001C1ABD" w:rsidRDefault="001C1ABD" w:rsidP="006C3062">
      <w:pPr>
        <w:spacing w:line="360" w:lineRule="auto"/>
        <w:jc w:val="both"/>
        <w:rPr>
          <w:color w:val="000000"/>
        </w:rPr>
      </w:pPr>
    </w:p>
    <w:p w:rsidR="006C3062" w:rsidRDefault="006C3062"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Default="00FB6BBD" w:rsidP="00FB6BBD">
      <w:pPr>
        <w:spacing w:line="360" w:lineRule="auto"/>
        <w:jc w:val="both"/>
        <w:rPr>
          <w:b/>
        </w:rPr>
      </w:pPr>
      <w:r>
        <w:rPr>
          <w:b/>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 xml:space="preserve">Then load the motor gradually in steps using the brake drum arrangement and note down the corresponding ammeter, voltmeter, </w:t>
      </w:r>
      <w:proofErr w:type="gramStart"/>
      <w:r>
        <w:t>wattmeter</w:t>
      </w:r>
      <w:proofErr w:type="gramEnd"/>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spacing w:line="360" w:lineRule="auto"/>
        <w:rPr>
          <w:b/>
        </w:rPr>
      </w:pPr>
      <w:r>
        <w:rPr>
          <w:b/>
        </w:rPr>
        <w:t>TABLE – LOAD TEST ON THREE-PHASE INDUCTION MOTOR</w:t>
      </w:r>
    </w:p>
    <w:tbl>
      <w:tblPr>
        <w:tblpPr w:leftFromText="180" w:rightFromText="180" w:vertAnchor="text" w:horzAnchor="margin" w:tblpXSpec="center" w:tblpY="1694"/>
        <w:tblW w:w="6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2"/>
        <w:gridCol w:w="919"/>
        <w:gridCol w:w="912"/>
        <w:gridCol w:w="779"/>
        <w:gridCol w:w="564"/>
        <w:gridCol w:w="609"/>
        <w:gridCol w:w="611"/>
        <w:gridCol w:w="858"/>
        <w:gridCol w:w="833"/>
        <w:gridCol w:w="976"/>
        <w:gridCol w:w="917"/>
        <w:gridCol w:w="944"/>
        <w:gridCol w:w="609"/>
        <w:gridCol w:w="1087"/>
      </w:tblGrid>
      <w:tr w:rsidR="00FB6BBD" w:rsidRPr="00EF7582" w:rsidTr="00345BCB">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345BCB">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345BCB">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345BCB">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FB6BBD" w:rsidP="00FB6BBD">
      <w:pPr>
        <w:tabs>
          <w:tab w:val="left" w:pos="7275"/>
        </w:tabs>
        <w:spacing w:line="360" w:lineRule="auto"/>
        <w:ind w:left="7200"/>
        <w:jc w:val="both"/>
        <w:rPr>
          <w:b/>
        </w:rPr>
      </w:pPr>
      <w:r>
        <w:rPr>
          <w:b/>
        </w:rPr>
        <w:tab/>
        <w:t xml:space="preserve">Multiplication factor </w:t>
      </w:r>
      <w:r>
        <w:rPr>
          <w:b/>
        </w:rPr>
        <w:tab/>
      </w:r>
      <w:proofErr w:type="gramStart"/>
      <w:r>
        <w:rPr>
          <w:b/>
        </w:rPr>
        <w:t>:_</w:t>
      </w:r>
      <w:proofErr w:type="gramEnd"/>
      <w:r>
        <w:rPr>
          <w:b/>
        </w:rPr>
        <w:t>____</w:t>
      </w:r>
      <w:r w:rsidR="00345BCB">
        <w:rPr>
          <w:b/>
        </w:rPr>
        <w:t>2</w:t>
      </w:r>
      <w:r>
        <w:rPr>
          <w:b/>
        </w:rPr>
        <w:t>__________________</w:t>
      </w:r>
    </w:p>
    <w:p w:rsidR="00FB6BBD" w:rsidRDefault="00FB6BBD" w:rsidP="00FB6BBD">
      <w:pPr>
        <w:spacing w:line="360" w:lineRule="auto"/>
        <w:jc w:val="both"/>
      </w:pPr>
    </w:p>
    <w:p w:rsidR="00FB6BBD" w:rsidRDefault="00FB6BBD" w:rsidP="00FB6BBD">
      <w:pPr>
        <w:spacing w:line="360" w:lineRule="auto"/>
        <w:rPr>
          <w:b/>
        </w:rPr>
      </w:pPr>
    </w:p>
    <w:p w:rsidR="00B76DB9" w:rsidRDefault="00B76DB9" w:rsidP="00FB6BBD">
      <w:pPr>
        <w:spacing w:line="360" w:lineRule="auto"/>
        <w:rPr>
          <w:b/>
        </w:rPr>
      </w:pPr>
    </w:p>
    <w:p w:rsidR="00B76DB9" w:rsidRDefault="00B76DB9" w:rsidP="00FB6BBD">
      <w:pPr>
        <w:spacing w:line="360" w:lineRule="auto"/>
        <w:rPr>
          <w:b/>
        </w:rPr>
      </w:pPr>
    </w:p>
    <w:p w:rsidR="00FB6BBD" w:rsidRDefault="00FB6BBD" w:rsidP="00FB6BBD">
      <w:pPr>
        <w:rPr>
          <w:b/>
          <w:caps/>
          <w:color w:val="000000"/>
          <w:sz w:val="32"/>
          <w:szCs w:val="32"/>
        </w:rPr>
      </w:pPr>
    </w:p>
    <w:p w:rsidR="00FB6BBD" w:rsidRDefault="00FB6BBD" w:rsidP="00FB6BBD">
      <w:pPr>
        <w:spacing w:line="360" w:lineRule="auto"/>
        <w:rPr>
          <w:b/>
        </w:rPr>
      </w:pPr>
      <w:r>
        <w:rPr>
          <w:b/>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7" o:title=""/>
          </v:shape>
          <o:OLEObject Type="Embed" ProgID="Equation.3" ShapeID="_x0000_i1035" DrawAspect="Content" ObjectID="_1522184959" r:id="rId48"/>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49" o:title=""/>
          </v:shape>
          <o:OLEObject Type="Embed" ProgID="Equation.DSMT4" ShapeID="_x0000_i1036" DrawAspect="Content" ObjectID="_1522184960" r:id="rId50"/>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1" o:title=""/>
          </v:shape>
          <o:OLEObject Type="Embed" ProgID="Equation.DSMT4" ShapeID="_x0000_i1037" DrawAspect="Content" ObjectID="_1522184961" r:id="rId52"/>
        </w:object>
      </w:r>
      <w:r>
        <w:t xml:space="preserve"> </w:t>
      </w:r>
      <w:r>
        <w:tab/>
        <w:t xml:space="preserve">= </w:t>
      </w:r>
      <w:r>
        <w:tab/>
        <w:t xml:space="preserve"> </w:t>
      </w:r>
      <w:r w:rsidRPr="00255048">
        <w:rPr>
          <w:position w:val="-30"/>
        </w:rPr>
        <w:object w:dxaOrig="920" w:dyaOrig="700">
          <v:shape id="_x0000_i1038" type="#_x0000_t75" style="width:45.75pt;height:35.25pt" o:ole="">
            <v:imagedata r:id="rId53" o:title=""/>
          </v:shape>
          <o:OLEObject Type="Embed" ProgID="Equation.3" ShapeID="_x0000_i1038" DrawAspect="Content" ObjectID="_1522184962" r:id="rId54"/>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5" o:title=""/>
          </v:shape>
          <o:OLEObject Type="Embed" ProgID="Equation.DSMT4" ShapeID="_x0000_i1039" DrawAspect="Content" ObjectID="_1522184963" r:id="rId56"/>
        </w:object>
      </w:r>
      <w:r>
        <w:t xml:space="preserve"> </w:t>
      </w:r>
      <w:r>
        <w:tab/>
        <w:t xml:space="preserve">= </w:t>
      </w:r>
      <w:r>
        <w:tab/>
      </w:r>
      <w:r w:rsidRPr="00255048">
        <w:rPr>
          <w:position w:val="-32"/>
        </w:rPr>
        <w:object w:dxaOrig="1280" w:dyaOrig="720">
          <v:shape id="_x0000_i1040" type="#_x0000_t75" style="width:63.75pt;height:36pt" o:ole="">
            <v:imagedata r:id="rId57" o:title=""/>
          </v:shape>
          <o:OLEObject Type="Embed" ProgID="Equation.3" ShapeID="_x0000_i1040" DrawAspect="Content" ObjectID="_1522184964" r:id="rId58"/>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59" o:title=""/>
          </v:shape>
          <o:OLEObject Type="Embed" ProgID="Equation.DSMT4" ShapeID="_x0000_i1041" DrawAspect="Content" ObjectID="_1522184965" r:id="rId60"/>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1" o:title=""/>
          </v:shape>
          <o:OLEObject Type="Embed" ProgID="Equation.DSMT4" ShapeID="_x0000_i1042" DrawAspect="Content" ObjectID="_1522184966" r:id="rId62"/>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3" o:title=""/>
          </v:shape>
          <o:OLEObject Type="Embed" ProgID="Equation.3" ShapeID="_x0000_i1043" DrawAspect="Content" ObjectID="_1522184967" r:id="rId64"/>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B76DB9" w:rsidRDefault="00B76DB9" w:rsidP="00FB6BBD">
      <w:pPr>
        <w:pStyle w:val="NoSpacing"/>
        <w:rPr>
          <w:b/>
          <w:sz w:val="28"/>
          <w:szCs w:val="28"/>
        </w:rPr>
      </w:pPr>
    </w:p>
    <w:p w:rsidR="00B76DB9" w:rsidRDefault="00B76DB9" w:rsidP="00FB6BBD">
      <w:pPr>
        <w:pStyle w:val="NoSpacing"/>
        <w:rPr>
          <w:b/>
          <w:sz w:val="28"/>
          <w:szCs w:val="28"/>
        </w:rPr>
      </w:pPr>
    </w:p>
    <w:p w:rsidR="00FB6BBD" w:rsidRPr="00FB6BBD" w:rsidRDefault="00FB6BBD" w:rsidP="00FB6BBD">
      <w:pPr>
        <w:pStyle w:val="NoSpacing"/>
        <w:rPr>
          <w:b/>
          <w:sz w:val="28"/>
          <w:szCs w:val="28"/>
        </w:rPr>
      </w:pPr>
      <w:r w:rsidRPr="00FB6BBD">
        <w:rPr>
          <w:b/>
          <w:sz w:val="28"/>
          <w:szCs w:val="28"/>
        </w:rPr>
        <w:t>Observation:</w:t>
      </w:r>
    </w:p>
    <w:p w:rsidR="00416F49" w:rsidRPr="00FB6BBD" w:rsidRDefault="00416F49" w:rsidP="00FB6BBD">
      <w:pPr>
        <w:pStyle w:val="NoSpacing"/>
        <w:rPr>
          <w:b/>
          <w:lang w:val="en-US"/>
        </w:rPr>
      </w:pPr>
      <w:r w:rsidRPr="00FB6BBD">
        <w:rPr>
          <w:b/>
          <w:lang w:val="en-US"/>
        </w:rPr>
        <w:t>1) Performance characteristics vs. experimental values</w:t>
      </w:r>
    </w:p>
    <w:p w:rsidR="00416F49" w:rsidRDefault="00416F49" w:rsidP="00416F49">
      <w:pPr>
        <w:pStyle w:val="ListParagraph"/>
        <w:numPr>
          <w:ilvl w:val="0"/>
          <w:numId w:val="6"/>
        </w:numPr>
        <w:rPr>
          <w:b/>
          <w:lang w:val="en-US"/>
        </w:rPr>
      </w:pPr>
      <w:r w:rsidRPr="00FF0A63">
        <w:rPr>
          <w:b/>
          <w:lang w:val="en-US"/>
        </w:rPr>
        <w:t>Torque vs. Slip</w:t>
      </w:r>
    </w:p>
    <w:p w:rsidR="00416F49" w:rsidRPr="00FF0A63" w:rsidRDefault="00416F49" w:rsidP="00416F49">
      <w:pPr>
        <w:pStyle w:val="ListParagraph"/>
        <w:rPr>
          <w:b/>
          <w:lang w:val="en-US"/>
        </w:rPr>
      </w:pPr>
    </w:p>
    <w:p w:rsidR="00416F49" w:rsidRDefault="00416F49" w:rsidP="00416F49">
      <w:pPr>
        <w:pStyle w:val="ListParagraph"/>
        <w:ind w:firstLine="720"/>
        <w:rPr>
          <w:noProof/>
          <w:lang w:eastAsia="en-GB"/>
        </w:rPr>
      </w:pPr>
      <w:r>
        <w:rPr>
          <w:noProof/>
          <w:lang w:eastAsia="en-GB"/>
        </w:rPr>
        <w:drawing>
          <wp:inline distT="0" distB="0" distL="0" distR="0">
            <wp:extent cx="4419602" cy="3314700"/>
            <wp:effectExtent l="19050" t="0" r="0" b="0"/>
            <wp:docPr id="47" name="Picture 66" descr="C:\Users\vijayprasanna\AC_lab\A7\Report\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ijayprasanna\AC_lab\A7\Report\images\slip_torque_def.png"/>
                    <pic:cNvPicPr>
                      <a:picLocks noChangeAspect="1" noChangeArrowheads="1"/>
                    </pic:cNvPicPr>
                  </pic:nvPicPr>
                  <pic:blipFill>
                    <a:blip r:embed="rId65" cstate="print"/>
                    <a:srcRect/>
                    <a:stretch>
                      <a:fillRect/>
                    </a:stretch>
                  </pic:blipFill>
                  <pic:spPr bwMode="auto">
                    <a:xfrm>
                      <a:off x="0" y="0"/>
                      <a:ext cx="4423712" cy="3317782"/>
                    </a:xfrm>
                    <a:prstGeom prst="rect">
                      <a:avLst/>
                    </a:prstGeom>
                    <a:noFill/>
                    <a:ln w="9525">
                      <a:noFill/>
                      <a:miter lim="800000"/>
                      <a:headEnd/>
                      <a:tailEnd/>
                    </a:ln>
                  </pic:spPr>
                </pic:pic>
              </a:graphicData>
            </a:graphic>
          </wp:inline>
        </w:drawing>
      </w:r>
    </w:p>
    <w:p w:rsidR="00416F49" w:rsidRDefault="00416F49" w:rsidP="00416F49">
      <w:pPr>
        <w:pStyle w:val="ListParagraph"/>
        <w:ind w:firstLine="720"/>
        <w:rPr>
          <w:noProof/>
          <w:lang w:eastAsia="en-GB"/>
        </w:rPr>
      </w:pPr>
    </w:p>
    <w:p w:rsidR="00416F49" w:rsidRDefault="00416F49" w:rsidP="00416F49">
      <w:pPr>
        <w:pStyle w:val="ListParagraph"/>
        <w:rPr>
          <w:noProof/>
          <w:lang w:eastAsia="en-GB"/>
        </w:rPr>
      </w:pPr>
    </w:p>
    <w:p w:rsidR="00FB6BBD" w:rsidRDefault="00FB6BBD" w:rsidP="00416F49">
      <w:pPr>
        <w:pStyle w:val="ListParagraph"/>
        <w:rPr>
          <w:noProof/>
          <w:lang w:eastAsia="en-GB"/>
        </w:rPr>
      </w:pPr>
    </w:p>
    <w:p w:rsidR="00416F49" w:rsidRDefault="00416F49" w:rsidP="00FB6BBD">
      <w:pPr>
        <w:rPr>
          <w:noProof/>
          <w:lang w:eastAsia="en-GB"/>
        </w:rPr>
      </w:pPr>
      <w:r w:rsidRPr="00FB6BBD">
        <w:rPr>
          <w:b/>
          <w:noProof/>
          <w:lang w:eastAsia="en-GB"/>
        </w:rPr>
        <w:t xml:space="preserve">Observation: </w:t>
      </w:r>
      <w:r>
        <w:rPr>
          <w:noProof/>
          <w:lang w:eastAsia="en-GB"/>
        </w:rPr>
        <w:t xml:space="preserve">The torque is found to be linearly increasing for lower values of slip. The observed torque is found to be lesser than the predetermined torque. </w:t>
      </w:r>
    </w:p>
    <w:p w:rsidR="00416F49" w:rsidRDefault="00416F49" w:rsidP="00FB6BBD">
      <w:pPr>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416F49" w:rsidP="00416F49">
      <w:pPr>
        <w:pStyle w:val="ListParagraph"/>
        <w:rPr>
          <w:b/>
          <w:noProof/>
          <w:lang w:eastAsia="en-GB"/>
        </w:rPr>
      </w:pPr>
      <w:r>
        <w:rPr>
          <w:b/>
          <w:noProof/>
          <w:lang w:eastAsia="en-GB"/>
        </w:rPr>
        <w:tab/>
      </w:r>
      <w:r>
        <w:rPr>
          <w:b/>
          <w:noProof/>
          <w:lang w:eastAsia="en-GB"/>
        </w:rPr>
        <w:tab/>
      </w:r>
      <w:r>
        <w:rPr>
          <w:b/>
          <w:noProof/>
          <w:lang w:eastAsia="en-GB"/>
        </w:rPr>
        <w:tab/>
      </w:r>
      <w:r>
        <w:rPr>
          <w:b/>
          <w:noProof/>
          <w:lang w:eastAsia="en-GB"/>
        </w:rPr>
        <w:tab/>
        <w:t>T α sR</w:t>
      </w:r>
      <w:r>
        <w:rPr>
          <w:b/>
          <w:noProof/>
          <w:vertAlign w:val="subscript"/>
          <w:lang w:eastAsia="en-GB"/>
        </w:rPr>
        <w:t>2</w:t>
      </w:r>
      <w:r>
        <w:rPr>
          <w:b/>
          <w:noProof/>
          <w:lang w:eastAsia="en-GB"/>
        </w:rPr>
        <w:t>/(R</w:t>
      </w:r>
      <w:r>
        <w:rPr>
          <w:b/>
          <w:noProof/>
          <w:vertAlign w:val="subscript"/>
          <w:lang w:eastAsia="en-GB"/>
        </w:rPr>
        <w:t>2</w:t>
      </w:r>
      <w:r>
        <w:rPr>
          <w:b/>
          <w:noProof/>
          <w:lang w:eastAsia="en-GB"/>
        </w:rPr>
        <w:softHyphen/>
      </w:r>
      <w:r>
        <w:rPr>
          <w:b/>
          <w:noProof/>
          <w:lang w:eastAsia="en-GB"/>
        </w:rPr>
        <w:softHyphen/>
      </w:r>
      <w:r>
        <w:rPr>
          <w:b/>
          <w:noProof/>
          <w:vertAlign w:val="superscript"/>
          <w:lang w:eastAsia="en-GB"/>
        </w:rPr>
        <w:t>2</w:t>
      </w:r>
      <w:r>
        <w:rPr>
          <w:b/>
          <w:noProof/>
          <w:lang w:eastAsia="en-GB"/>
        </w:rPr>
        <w:t>+(sX)</w:t>
      </w:r>
      <w:r>
        <w:rPr>
          <w:b/>
          <w:noProof/>
          <w:vertAlign w:val="superscript"/>
          <w:lang w:eastAsia="en-GB"/>
        </w:rPr>
        <w:t>2</w:t>
      </w:r>
      <w:r>
        <w:rPr>
          <w:b/>
          <w:noProof/>
          <w:lang w:eastAsia="en-GB"/>
        </w:rPr>
        <w:t>)</w:t>
      </w:r>
    </w:p>
    <w:p w:rsidR="00416F49" w:rsidRDefault="00416F49" w:rsidP="00FB6BBD">
      <w:pPr>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FB6BBD" w:rsidRDefault="00FB6BBD" w:rsidP="00FB6BBD">
      <w:pPr>
        <w:pStyle w:val="ListParagraph"/>
        <w:rPr>
          <w:noProof/>
          <w:lang w:eastAsia="en-GB"/>
        </w:rPr>
      </w:pPr>
    </w:p>
    <w:p w:rsidR="00416F49" w:rsidRPr="00C279F8" w:rsidRDefault="00416F49" w:rsidP="00416F49">
      <w:pPr>
        <w:pStyle w:val="ListParagraph"/>
        <w:numPr>
          <w:ilvl w:val="0"/>
          <w:numId w:val="6"/>
        </w:numPr>
        <w:rPr>
          <w:b/>
          <w:lang w:val="en-US"/>
        </w:rPr>
      </w:pPr>
      <w:r w:rsidRPr="00C279F8">
        <w:rPr>
          <w:b/>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416F49" w:rsidP="00416F49">
      <w:pPr>
        <w:pStyle w:val="ListParagraph"/>
        <w:ind w:firstLine="720"/>
        <w:rPr>
          <w:lang w:val="en-US"/>
        </w:rPr>
      </w:pPr>
      <w:r w:rsidRPr="00B35837">
        <w:rPr>
          <w:noProof/>
          <w:lang w:eastAsia="en-GB"/>
        </w:rPr>
        <w:drawing>
          <wp:inline distT="0" distB="0" distL="0" distR="0">
            <wp:extent cx="4559300" cy="3419475"/>
            <wp:effectExtent l="19050" t="0" r="0" b="0"/>
            <wp:docPr id="48" name="Picture 63" descr="C:\Users\vijayprasanna\AC_lab\A7\Report\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vijayprasanna\AC_lab\A7\Report\images\eff_power_def.png"/>
                    <pic:cNvPicPr>
                      <a:picLocks noChangeAspect="1" noChangeArrowheads="1"/>
                    </pic:cNvPicPr>
                  </pic:nvPicPr>
                  <pic:blipFill>
                    <a:blip r:embed="rId66" cstate="print"/>
                    <a:srcRect/>
                    <a:stretch>
                      <a:fillRect/>
                    </a:stretch>
                  </pic:blipFill>
                  <pic:spPr bwMode="auto">
                    <a:xfrm>
                      <a:off x="0" y="0"/>
                      <a:ext cx="4559300" cy="3419475"/>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416F49" w:rsidRDefault="00416F49" w:rsidP="00416F49">
      <w:pPr>
        <w:pStyle w:val="ListParagraph"/>
        <w:rPr>
          <w:b/>
          <w:lang w:val="en-US"/>
        </w:rPr>
      </w:pPr>
    </w:p>
    <w:p w:rsidR="00416F49" w:rsidRDefault="00416F49" w:rsidP="00416F49">
      <w:pPr>
        <w:pStyle w:val="ListParagraph"/>
        <w:rPr>
          <w:b/>
          <w:lang w:val="en-US"/>
        </w:rPr>
      </w:pPr>
    </w:p>
    <w:p w:rsidR="00FB6BBD" w:rsidRDefault="00FB6BBD" w:rsidP="00416F49">
      <w:pPr>
        <w:pStyle w:val="ListParagraph"/>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p w:rsidR="00416F49" w:rsidRPr="00FB6BBD" w:rsidRDefault="00416F49" w:rsidP="00FB6BBD">
      <w:pPr>
        <w:rPr>
          <w:lang w:val="en-US"/>
        </w:rPr>
      </w:pPr>
      <w:r w:rsidRPr="00FB6BBD">
        <w:rPr>
          <w:b/>
          <w:lang w:val="en-US"/>
        </w:rPr>
        <w:t xml:space="preserve">Inference: </w:t>
      </w:r>
      <w:r w:rsidRPr="00FB6BBD">
        <w:rPr>
          <w:lang w:val="en-US"/>
        </w:rPr>
        <w:t xml:space="preserve">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w:t>
      </w:r>
      <w:r w:rsidRPr="00FB6BBD">
        <w:rPr>
          <w:lang w:val="en-US"/>
        </w:rPr>
        <w:lastRenderedPageBreak/>
        <w:t>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416F49" w:rsidRPr="00201B36" w:rsidRDefault="00416F49" w:rsidP="00416F49">
      <w:pPr>
        <w:pStyle w:val="ListParagraph"/>
        <w:rPr>
          <w:lang w:val="en-US"/>
        </w:rPr>
      </w:pPr>
    </w:p>
    <w:p w:rsidR="00416F49" w:rsidRDefault="00416F49" w:rsidP="00416F49">
      <w:pPr>
        <w:pStyle w:val="ListParagraph"/>
        <w:numPr>
          <w:ilvl w:val="0"/>
          <w:numId w:val="6"/>
        </w:numPr>
        <w:rPr>
          <w:b/>
          <w:lang w:val="en-US"/>
        </w:rPr>
      </w:pPr>
      <w:r w:rsidRPr="001F26ED">
        <w:rPr>
          <w:b/>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416F49" w:rsidP="00416F49">
      <w:pPr>
        <w:pStyle w:val="ListParagraph"/>
        <w:ind w:firstLine="720"/>
        <w:rPr>
          <w:lang w:val="en-US"/>
        </w:rPr>
      </w:pPr>
      <w:r>
        <w:rPr>
          <w:noProof/>
          <w:lang w:eastAsia="en-GB"/>
        </w:rPr>
        <w:drawing>
          <wp:inline distT="0" distB="0" distL="0" distR="0">
            <wp:extent cx="4524375" cy="3393281"/>
            <wp:effectExtent l="19050" t="0" r="9525" b="0"/>
            <wp:docPr id="49" name="Picture 64" descr="C:\Users\vijayprasanna\AC_lab\A7\Report\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ijayprasanna\AC_lab\A7\Report\images\i_power_def.png"/>
                    <pic:cNvPicPr>
                      <a:picLocks noChangeAspect="1" noChangeArrowheads="1"/>
                    </pic:cNvPicPr>
                  </pic:nvPicPr>
                  <pic:blipFill>
                    <a:blip r:embed="rId67" cstate="print"/>
                    <a:srcRect/>
                    <a:stretch>
                      <a:fillRect/>
                    </a:stretch>
                  </pic:blipFill>
                  <pic:spPr bwMode="auto">
                    <a:xfrm>
                      <a:off x="0" y="0"/>
                      <a:ext cx="4524375" cy="3393281"/>
                    </a:xfrm>
                    <a:prstGeom prst="rect">
                      <a:avLst/>
                    </a:prstGeom>
                    <a:noFill/>
                    <a:ln w="9525">
                      <a:noFill/>
                      <a:miter lim="800000"/>
                      <a:headEnd/>
                      <a:tailEnd/>
                    </a:ln>
                  </pic:spPr>
                </pic:pic>
              </a:graphicData>
            </a:graphic>
          </wp:inline>
        </w:drawing>
      </w:r>
    </w:p>
    <w:p w:rsidR="00FB6BBD" w:rsidRDefault="00FB6BBD" w:rsidP="00FB6BBD">
      <w:pPr>
        <w:rPr>
          <w:b/>
          <w:lang w:val="en-US"/>
        </w:rPr>
      </w:pPr>
    </w:p>
    <w:p w:rsidR="00FB6BBD" w:rsidRDefault="00FB6BBD" w:rsidP="00FB6BBD">
      <w:pPr>
        <w:rPr>
          <w:b/>
          <w:lang w:val="en-US"/>
        </w:rPr>
      </w:pPr>
    </w:p>
    <w:p w:rsidR="00416F49" w:rsidRPr="00FB6BBD"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p w:rsidR="00416F49" w:rsidRPr="00FB6BBD" w:rsidRDefault="00416F49" w:rsidP="00FB6BBD">
      <w:pPr>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 xml:space="preserve">This is because the power required to balance the load on the rotor end ahs to come from the only source </w:t>
      </w:r>
      <w:r>
        <w:rPr>
          <w:noProof/>
          <w:lang w:eastAsia="en-GB"/>
        </w:rPr>
        <w:lastRenderedPageBreak/>
        <w:t>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FB6BBD" w:rsidRDefault="00FB6BBD" w:rsidP="00416F49">
      <w:pPr>
        <w:pStyle w:val="ListParagraph"/>
        <w:rPr>
          <w:lang w:val="en-US"/>
        </w:rPr>
      </w:pPr>
    </w:p>
    <w:p w:rsidR="00416F49" w:rsidRPr="00B7388A" w:rsidRDefault="00416F49" w:rsidP="00416F49">
      <w:pPr>
        <w:pStyle w:val="ListParagraph"/>
        <w:numPr>
          <w:ilvl w:val="0"/>
          <w:numId w:val="6"/>
        </w:numPr>
        <w:rPr>
          <w:b/>
          <w:lang w:val="en-US"/>
        </w:rPr>
      </w:pPr>
      <w:r w:rsidRPr="00B7388A">
        <w:rPr>
          <w:b/>
          <w:lang w:val="en-US"/>
        </w:rPr>
        <w:t>Power factor vs. Output power</w:t>
      </w:r>
    </w:p>
    <w:p w:rsidR="00416F49" w:rsidRDefault="00416F49" w:rsidP="00416F49">
      <w:pPr>
        <w:pStyle w:val="ListParagraph"/>
        <w:ind w:firstLine="720"/>
        <w:rPr>
          <w:lang w:val="en-US"/>
        </w:rPr>
      </w:pPr>
      <w:r>
        <w:rPr>
          <w:noProof/>
          <w:lang w:eastAsia="en-GB"/>
        </w:rPr>
        <w:drawing>
          <wp:inline distT="0" distB="0" distL="0" distR="0">
            <wp:extent cx="4127500" cy="3095624"/>
            <wp:effectExtent l="19050" t="0" r="6350" b="0"/>
            <wp:docPr id="50" name="Picture 65" descr="C:\Users\vijayprasanna\AC_lab\A7\Report\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vijayprasanna\AC_lab\A7\Report\images\pf_power_def.png"/>
                    <pic:cNvPicPr>
                      <a:picLocks noChangeAspect="1" noChangeArrowheads="1"/>
                    </pic:cNvPicPr>
                  </pic:nvPicPr>
                  <pic:blipFill>
                    <a:blip r:embed="rId68" cstate="print"/>
                    <a:srcRect/>
                    <a:stretch>
                      <a:fillRect/>
                    </a:stretch>
                  </pic:blipFill>
                  <pic:spPr bwMode="auto">
                    <a:xfrm>
                      <a:off x="0" y="0"/>
                      <a:ext cx="4130528" cy="309789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416F49" w:rsidRPr="00FB6BBD" w:rsidRDefault="00416F49" w:rsidP="00FB6BBD">
      <w:pPr>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D31BE7" w:rsidRDefault="00416F49" w:rsidP="00416F49">
      <w:pPr>
        <w:pStyle w:val="ListParagraph"/>
        <w:rPr>
          <w:lang w:val="en-US"/>
        </w:rPr>
      </w:pPr>
    </w:p>
    <w:p w:rsidR="00416F49" w:rsidRPr="00D31BE7" w:rsidRDefault="00416F49" w:rsidP="00416F49">
      <w:pPr>
        <w:pStyle w:val="ListParagraph"/>
        <w:numPr>
          <w:ilvl w:val="0"/>
          <w:numId w:val="6"/>
        </w:numPr>
        <w:rPr>
          <w:b/>
          <w:lang w:val="en-US"/>
        </w:rPr>
      </w:pPr>
      <w:r w:rsidRPr="00D31BE7">
        <w:rPr>
          <w:b/>
          <w:lang w:val="en-US"/>
        </w:rPr>
        <w:t>Slip vs. Output power</w:t>
      </w:r>
    </w:p>
    <w:p w:rsidR="00416F49" w:rsidRDefault="00416F49" w:rsidP="00416F49">
      <w:pPr>
        <w:pStyle w:val="ListParagraph"/>
        <w:ind w:firstLine="720"/>
        <w:rPr>
          <w:lang w:val="en-US"/>
        </w:rPr>
      </w:pPr>
      <w:r>
        <w:rPr>
          <w:noProof/>
          <w:lang w:eastAsia="en-GB"/>
        </w:rPr>
        <w:lastRenderedPageBreak/>
        <w:drawing>
          <wp:inline distT="0" distB="0" distL="0" distR="0">
            <wp:extent cx="4127499" cy="3095625"/>
            <wp:effectExtent l="19050" t="0" r="6351" b="0"/>
            <wp:docPr id="51" name="Picture 67" descr="C:\Users\vijayprasanna\AC_lab\A7\Report\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ijayprasanna\AC_lab\A7\Report\images\slip_power_def.png"/>
                    <pic:cNvPicPr>
                      <a:picLocks noChangeAspect="1" noChangeArrowheads="1"/>
                    </pic:cNvPicPr>
                  </pic:nvPicPr>
                  <pic:blipFill>
                    <a:blip r:embed="rId69" cstate="print"/>
                    <a:srcRect/>
                    <a:stretch>
                      <a:fillRect/>
                    </a:stretch>
                  </pic:blipFill>
                  <pic:spPr bwMode="auto">
                    <a:xfrm>
                      <a:off x="0" y="0"/>
                      <a:ext cx="4127499" cy="309562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The slip increases linearly as the machine loaded. The value of the actual load test slip-power curve is higher than the predetermined value.</w:t>
      </w:r>
    </w:p>
    <w:p w:rsidR="00416F49" w:rsidRPr="00FB6BBD" w:rsidRDefault="00416F49" w:rsidP="00FB6BBD">
      <w:pPr>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416F49" w:rsidRPr="00417426" w:rsidRDefault="00416F49" w:rsidP="00416F49">
      <w:pPr>
        <w:pStyle w:val="ListParagraph"/>
        <w:rPr>
          <w:lang w:val="en-US"/>
        </w:rPr>
      </w:pPr>
    </w:p>
    <w:p w:rsidR="00416F49" w:rsidRPr="00417426" w:rsidRDefault="00416F49" w:rsidP="00416F49">
      <w:pPr>
        <w:pStyle w:val="ListParagraph"/>
        <w:numPr>
          <w:ilvl w:val="0"/>
          <w:numId w:val="6"/>
        </w:numPr>
        <w:rPr>
          <w:b/>
          <w:lang w:val="en-US"/>
        </w:rPr>
      </w:pPr>
      <w:r w:rsidRPr="00417426">
        <w:rPr>
          <w:b/>
          <w:lang w:val="en-US"/>
        </w:rPr>
        <w:t>Speed vs. Output power</w:t>
      </w:r>
    </w:p>
    <w:p w:rsidR="00FB6BBD" w:rsidRDefault="00416F49" w:rsidP="00FB6BBD">
      <w:pPr>
        <w:pStyle w:val="ListParagraph"/>
        <w:ind w:firstLine="720"/>
        <w:rPr>
          <w:b/>
          <w:lang w:val="en-US"/>
        </w:rPr>
      </w:pPr>
      <w:r>
        <w:rPr>
          <w:noProof/>
          <w:lang w:eastAsia="en-GB"/>
        </w:rPr>
        <w:drawing>
          <wp:inline distT="0" distB="0" distL="0" distR="0">
            <wp:extent cx="3848100" cy="2886075"/>
            <wp:effectExtent l="19050" t="0" r="0" b="0"/>
            <wp:docPr id="52" name="Picture 68" descr="C:\Users\vijayprasanna\AC_lab\A7\Report\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vijayprasanna\AC_lab\A7\Report\images\speed_power_def.png"/>
                    <pic:cNvPicPr>
                      <a:picLocks noChangeAspect="1" noChangeArrowheads="1"/>
                    </pic:cNvPicPr>
                  </pic:nvPicPr>
                  <pic:blipFill>
                    <a:blip r:embed="rId70" cstate="print"/>
                    <a:srcRect/>
                    <a:stretch>
                      <a:fillRect/>
                    </a:stretch>
                  </pic:blipFill>
                  <pic:spPr bwMode="auto">
                    <a:xfrm>
                      <a:off x="0" y="0"/>
                      <a:ext cx="3848100" cy="2886075"/>
                    </a:xfrm>
                    <a:prstGeom prst="rect">
                      <a:avLst/>
                    </a:prstGeom>
                    <a:noFill/>
                    <a:ln w="9525">
                      <a:noFill/>
                      <a:miter lim="800000"/>
                      <a:headEnd/>
                      <a:tailEnd/>
                    </a:ln>
                  </pic:spPr>
                </pic:pic>
              </a:graphicData>
            </a:graphic>
          </wp:inline>
        </w:drawing>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Pr="00FB6BBD" w:rsidRDefault="00416F49" w:rsidP="00FB6BBD">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416F49" w:rsidRPr="00417426" w:rsidRDefault="00416F49" w:rsidP="00416F49">
      <w:pPr>
        <w:pStyle w:val="ListParagraph"/>
        <w:rPr>
          <w:lang w:val="en-US"/>
        </w:rPr>
      </w:pPr>
    </w:p>
    <w:p w:rsidR="00416F49" w:rsidRPr="005C78E7" w:rsidRDefault="00416F49" w:rsidP="00416F49">
      <w:pPr>
        <w:pStyle w:val="ListParagraph"/>
        <w:numPr>
          <w:ilvl w:val="0"/>
          <w:numId w:val="6"/>
        </w:numPr>
        <w:rPr>
          <w:b/>
          <w:lang w:val="en-US"/>
        </w:rPr>
      </w:pPr>
      <w:r w:rsidRPr="005C78E7">
        <w:rPr>
          <w:b/>
          <w:lang w:val="en-US"/>
        </w:rPr>
        <w:t>Torque vs. Output power</w:t>
      </w:r>
    </w:p>
    <w:p w:rsidR="00416F49" w:rsidRDefault="00416F49" w:rsidP="00416F49">
      <w:pPr>
        <w:pStyle w:val="ListParagraph"/>
        <w:ind w:firstLine="720"/>
        <w:rPr>
          <w:lang w:val="en-US"/>
        </w:rPr>
      </w:pPr>
      <w:r>
        <w:rPr>
          <w:noProof/>
          <w:lang w:eastAsia="en-GB"/>
        </w:rPr>
        <w:drawing>
          <wp:inline distT="0" distB="0" distL="0" distR="0">
            <wp:extent cx="3911600" cy="2933700"/>
            <wp:effectExtent l="19050" t="0" r="0" b="0"/>
            <wp:docPr id="53" name="Picture 69" descr="C:\Users\vijayprasanna\AC_lab\A7\Report\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vijayprasanna\AC_lab\A7\Report\images\torque_power_def.png"/>
                    <pic:cNvPicPr>
                      <a:picLocks noChangeAspect="1" noChangeArrowheads="1"/>
                    </pic:cNvPicPr>
                  </pic:nvPicPr>
                  <pic:blipFill>
                    <a:blip r:embed="rId71" cstate="print"/>
                    <a:srcRect/>
                    <a:stretch>
                      <a:fillRect/>
                    </a:stretch>
                  </pic:blipFill>
                  <pic:spPr bwMode="auto">
                    <a:xfrm>
                      <a:off x="0" y="0"/>
                      <a:ext cx="3911600" cy="2933700"/>
                    </a:xfrm>
                    <a:prstGeom prst="rect">
                      <a:avLst/>
                    </a:prstGeom>
                    <a:noFill/>
                    <a:ln w="9525">
                      <a:noFill/>
                      <a:miter lim="800000"/>
                      <a:headEnd/>
                      <a:tailEnd/>
                    </a:ln>
                  </pic:spPr>
                </pic:pic>
              </a:graphicData>
            </a:graphic>
          </wp:inline>
        </w:drawing>
      </w:r>
    </w:p>
    <w:p w:rsidR="00416F49" w:rsidRPr="001326AE"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D0139"/>
    <w:rsid w:val="000D4847"/>
    <w:rsid w:val="000F5CB4"/>
    <w:rsid w:val="001326AE"/>
    <w:rsid w:val="00144E90"/>
    <w:rsid w:val="00153D9F"/>
    <w:rsid w:val="00156DFA"/>
    <w:rsid w:val="0018226E"/>
    <w:rsid w:val="0018280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E3A92"/>
    <w:rsid w:val="005265BD"/>
    <w:rsid w:val="00541A3F"/>
    <w:rsid w:val="00554C69"/>
    <w:rsid w:val="00563ABD"/>
    <w:rsid w:val="00587153"/>
    <w:rsid w:val="005A1A40"/>
    <w:rsid w:val="005B58C5"/>
    <w:rsid w:val="005C78E7"/>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F4447"/>
    <w:rsid w:val="00844F10"/>
    <w:rsid w:val="00873A16"/>
    <w:rsid w:val="00894AE5"/>
    <w:rsid w:val="008F0DF7"/>
    <w:rsid w:val="009021E6"/>
    <w:rsid w:val="0093625A"/>
    <w:rsid w:val="00953402"/>
    <w:rsid w:val="009706E8"/>
    <w:rsid w:val="00992AFB"/>
    <w:rsid w:val="009D5D17"/>
    <w:rsid w:val="009F7662"/>
    <w:rsid w:val="00A07CAC"/>
    <w:rsid w:val="00A15B2A"/>
    <w:rsid w:val="00A17A9F"/>
    <w:rsid w:val="00A23A39"/>
    <w:rsid w:val="00A86384"/>
    <w:rsid w:val="00AC7D3F"/>
    <w:rsid w:val="00AD490B"/>
    <w:rsid w:val="00AF2AB3"/>
    <w:rsid w:val="00B22904"/>
    <w:rsid w:val="00B31BA9"/>
    <w:rsid w:val="00B35837"/>
    <w:rsid w:val="00B57C4A"/>
    <w:rsid w:val="00B7388A"/>
    <w:rsid w:val="00B76A04"/>
    <w:rsid w:val="00B76DB9"/>
    <w:rsid w:val="00B82B2C"/>
    <w:rsid w:val="00B864C0"/>
    <w:rsid w:val="00BB341D"/>
    <w:rsid w:val="00BC142C"/>
    <w:rsid w:val="00BE2E70"/>
    <w:rsid w:val="00C018C1"/>
    <w:rsid w:val="00C12080"/>
    <w:rsid w:val="00C279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C329F"/>
    <w:rsid w:val="00EE07EC"/>
    <w:rsid w:val="00EE4AC2"/>
    <w:rsid w:val="00F162CF"/>
    <w:rsid w:val="00F36D62"/>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rules v:ext="edit">
        <o:r id="V:Rule13" type="connector" idref="#_x0000_s1331"/>
        <o:r id="V:Rule14" type="connector" idref="#_x0000_s1635"/>
        <o:r id="V:Rule15" type="connector" idref="#_x0000_s1634"/>
        <o:r id="V:Rule16" type="connector" idref="#_x0000_s1330"/>
        <o:r id="V:Rule17" type="connector" idref="#_x0000_s1334"/>
        <o:r id="V:Rule18" type="connector" idref="#_x0000_s1639"/>
        <o:r id="V:Rule19" type="connector" idref="#_x0000_s1333"/>
        <o:r id="V:Rule20" type="connector" idref="#_x0000_s1636"/>
        <o:r id="V:Rule21" type="connector" idref="#_x0000_s1329"/>
        <o:r id="V:Rule22" type="connector" idref="#_x0000_s1332"/>
        <o:r id="V:Rule23" type="connector" idref="#_x0000_s1638"/>
        <o:r id="V:Rule24" type="connector" idref="#_x0000_s16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wmf"/><Relationship Id="rId50" Type="http://schemas.openxmlformats.org/officeDocument/2006/relationships/oleObject" Target="embeddings/oleObject12.bin"/><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4.wmf"/><Relationship Id="rId58" Type="http://schemas.openxmlformats.org/officeDocument/2006/relationships/oleObject" Target="embeddings/oleObject16.bin"/><Relationship Id="rId66" Type="http://schemas.openxmlformats.org/officeDocument/2006/relationships/image" Target="media/image41.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2.wmf"/><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png"/><Relationship Id="rId7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E1DD21F-F2FC-4AC9-8C42-26860BA50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28</Pages>
  <Words>3363</Words>
  <Characters>1917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24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40</cp:revision>
  <dcterms:created xsi:type="dcterms:W3CDTF">2016-04-07T20:54:00Z</dcterms:created>
  <dcterms:modified xsi:type="dcterms:W3CDTF">2016-04-14T18:49:00Z</dcterms:modified>
</cp:coreProperties>
</file>